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71" r:id="rId2"/>
    <p:sldId id="279" r:id="rId3"/>
    <p:sldId id="280" r:id="rId4"/>
    <p:sldId id="283" r:id="rId5"/>
    <p:sldId id="285" r:id="rId6"/>
    <p:sldId id="286" r:id="rId7"/>
    <p:sldId id="281" r:id="rId8"/>
    <p:sldId id="284" r:id="rId9"/>
    <p:sldId id="287" r:id="rId10"/>
    <p:sldId id="282" r:id="rId11"/>
    <p:sldId id="270" r:id="rId12"/>
    <p:sldId id="273" r:id="rId13"/>
    <p:sldId id="278" r:id="rId14"/>
    <p:sldId id="289" r:id="rId15"/>
    <p:sldId id="290" r:id="rId16"/>
    <p:sldId id="292" r:id="rId17"/>
    <p:sldId id="293" r:id="rId18"/>
    <p:sldId id="294" r:id="rId19"/>
    <p:sldId id="295" r:id="rId20"/>
    <p:sldId id="296" r:id="rId21"/>
    <p:sldId id="298" r:id="rId22"/>
    <p:sldId id="299" r:id="rId23"/>
    <p:sldId id="300" r:id="rId24"/>
    <p:sldId id="301" r:id="rId25"/>
    <p:sldId id="347" r:id="rId26"/>
    <p:sldId id="346" r:id="rId27"/>
    <p:sldId id="302" r:id="rId28"/>
    <p:sldId id="265" r:id="rId29"/>
    <p:sldId id="256" r:id="rId30"/>
    <p:sldId id="257" r:id="rId31"/>
    <p:sldId id="258" r:id="rId32"/>
    <p:sldId id="259" r:id="rId33"/>
    <p:sldId id="349" r:id="rId34"/>
    <p:sldId id="350" r:id="rId35"/>
    <p:sldId id="351" r:id="rId36"/>
    <p:sldId id="352" r:id="rId37"/>
    <p:sldId id="353" r:id="rId38"/>
    <p:sldId id="354" r:id="rId39"/>
    <p:sldId id="355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523" y="53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 userDrawn="1"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603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252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38.png"/><Relationship Id="rId18" Type="http://schemas.openxmlformats.org/officeDocument/2006/relationships/image" Target="../media/image41.jpeg"/><Relationship Id="rId3" Type="http://schemas.openxmlformats.org/officeDocument/2006/relationships/audio" Target="../media/audio1.wav"/><Relationship Id="rId7" Type="http://schemas.openxmlformats.org/officeDocument/2006/relationships/image" Target="../media/image32.gif"/><Relationship Id="rId12" Type="http://schemas.openxmlformats.org/officeDocument/2006/relationships/image" Target="../media/image37.png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png"/><Relationship Id="rId20" Type="http://schemas.openxmlformats.org/officeDocument/2006/relationships/audio" Target="../media/audio1.wav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4.xml"/><Relationship Id="rId11" Type="http://schemas.openxmlformats.org/officeDocument/2006/relationships/image" Target="../media/image36.png"/><Relationship Id="rId5" Type="http://schemas.openxmlformats.org/officeDocument/2006/relationships/image" Target="../media/image31.png"/><Relationship Id="rId15" Type="http://schemas.openxmlformats.org/officeDocument/2006/relationships/slide" Target="slide15.xml"/><Relationship Id="rId10" Type="http://schemas.openxmlformats.org/officeDocument/2006/relationships/image" Target="../media/image35.png"/><Relationship Id="rId19" Type="http://schemas.openxmlformats.org/officeDocument/2006/relationships/slide" Target="slide16.xml"/><Relationship Id="rId4" Type="http://schemas.openxmlformats.org/officeDocument/2006/relationships/slide" Target="slide12.xml"/><Relationship Id="rId9" Type="http://schemas.openxmlformats.org/officeDocument/2006/relationships/image" Target="../media/image34.gif"/><Relationship Id="rId1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9.emf"/><Relationship Id="rId3" Type="http://schemas.openxmlformats.org/officeDocument/2006/relationships/audio" Target="../media/audio3.wav"/><Relationship Id="rId7" Type="http://schemas.openxmlformats.org/officeDocument/2006/relationships/image" Target="../media/image43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5.bin"/><Relationship Id="rId2" Type="http://schemas.openxmlformats.org/officeDocument/2006/relationships/audio" Target="../media/audio2.wav"/><Relationship Id="rId16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0.bin"/><Relationship Id="rId5" Type="http://schemas.openxmlformats.org/officeDocument/2006/relationships/slide" Target="slide11.xml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image" Target="../media/image45.gif"/><Relationship Id="rId14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42.png"/><Relationship Id="rId21" Type="http://schemas.openxmlformats.org/officeDocument/2006/relationships/image" Target="../media/image55.wmf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3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50.wmf"/><Relationship Id="rId5" Type="http://schemas.openxmlformats.org/officeDocument/2006/relationships/image" Target="../media/image39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54.wmf"/><Relationship Id="rId4" Type="http://schemas.openxmlformats.org/officeDocument/2006/relationships/slide" Target="slide11.xml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42.png"/><Relationship Id="rId7" Type="http://schemas.openxmlformats.org/officeDocument/2006/relationships/image" Target="../media/image4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56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32.bin"/><Relationship Id="rId4" Type="http://schemas.openxmlformats.org/officeDocument/2006/relationships/slide" Target="slide11.xml"/><Relationship Id="rId9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42.png"/><Relationship Id="rId7" Type="http://schemas.openxmlformats.org/officeDocument/2006/relationships/image" Target="../media/image4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39.png"/><Relationship Id="rId4" Type="http://schemas.openxmlformats.org/officeDocument/2006/relationships/slide" Target="slide11.xml"/><Relationship Id="rId9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e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67.wmf"/><Relationship Id="rId21" Type="http://schemas.openxmlformats.org/officeDocument/2006/relationships/image" Target="../media/image76.w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1.e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90.gi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6.wmf"/><Relationship Id="rId17" Type="http://schemas.openxmlformats.org/officeDocument/2006/relationships/image" Target="../media/image89.emf"/><Relationship Id="rId2" Type="http://schemas.openxmlformats.org/officeDocument/2006/relationships/image" Target="../media/image81.png"/><Relationship Id="rId16" Type="http://schemas.openxmlformats.org/officeDocument/2006/relationships/image" Target="../media/image88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61.bin"/><Relationship Id="rId2" Type="http://schemas.openxmlformats.org/officeDocument/2006/relationships/image" Target="../media/image81.png"/><Relationship Id="rId16" Type="http://schemas.openxmlformats.org/officeDocument/2006/relationships/image" Target="../media/image96.wmf"/><Relationship Id="rId20" Type="http://schemas.openxmlformats.org/officeDocument/2006/relationships/image" Target="../media/image97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5.wmf"/><Relationship Id="rId22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2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01.jpeg"/><Relationship Id="rId5" Type="http://schemas.openxmlformats.org/officeDocument/2006/relationships/image" Target="../media/image100.jpg"/><Relationship Id="rId10" Type="http://schemas.openxmlformats.org/officeDocument/2006/relationships/image" Target="../media/image104.png"/><Relationship Id="rId4" Type="http://schemas.openxmlformats.org/officeDocument/2006/relationships/image" Target="../media/image99.jpeg"/><Relationship Id="rId9" Type="http://schemas.openxmlformats.org/officeDocument/2006/relationships/slide" Target="slide2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112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4.png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75.bin"/><Relationship Id="rId2" Type="http://schemas.openxmlformats.org/officeDocument/2006/relationships/audio" Target="../media/media3.wav"/><Relationship Id="rId16" Type="http://schemas.openxmlformats.org/officeDocument/2006/relationships/image" Target="../media/image111.emf"/><Relationship Id="rId1" Type="http://schemas.microsoft.com/office/2007/relationships/media" Target="../media/media3.wav"/><Relationship Id="rId6" Type="http://schemas.openxmlformats.org/officeDocument/2006/relationships/image" Target="../media/image103.gif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106.gif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108.jpeg"/><Relationship Id="rId19" Type="http://schemas.openxmlformats.org/officeDocument/2006/relationships/image" Target="../media/image113.gif"/><Relationship Id="rId4" Type="http://schemas.openxmlformats.org/officeDocument/2006/relationships/image" Target="../media/image105.jpeg"/><Relationship Id="rId9" Type="http://schemas.openxmlformats.org/officeDocument/2006/relationships/slide" Target="slide30.xml"/><Relationship Id="rId14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17.e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113.gif"/><Relationship Id="rId7" Type="http://schemas.openxmlformats.org/officeDocument/2006/relationships/image" Target="../media/image104.png"/><Relationship Id="rId12" Type="http://schemas.openxmlformats.org/officeDocument/2006/relationships/image" Target="../media/image114.emf"/><Relationship Id="rId17" Type="http://schemas.openxmlformats.org/officeDocument/2006/relationships/oleObject" Target="../embeddings/oleObject79.bin"/><Relationship Id="rId2" Type="http://schemas.openxmlformats.org/officeDocument/2006/relationships/audio" Target="../media/media3.wav"/><Relationship Id="rId16" Type="http://schemas.openxmlformats.org/officeDocument/2006/relationships/image" Target="../media/image116.emf"/><Relationship Id="rId20" Type="http://schemas.openxmlformats.org/officeDocument/2006/relationships/image" Target="../media/image118.wmf"/><Relationship Id="rId1" Type="http://schemas.microsoft.com/office/2007/relationships/media" Target="../media/media3.wav"/><Relationship Id="rId6" Type="http://schemas.openxmlformats.org/officeDocument/2006/relationships/image" Target="../media/image103.gif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06.gif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108.jpeg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105.jpeg"/><Relationship Id="rId9" Type="http://schemas.openxmlformats.org/officeDocument/2006/relationships/slide" Target="slide31.xml"/><Relationship Id="rId14" Type="http://schemas.openxmlformats.org/officeDocument/2006/relationships/image" Target="../media/image115.emf"/><Relationship Id="rId22" Type="http://schemas.openxmlformats.org/officeDocument/2006/relationships/image" Target="../media/image107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gif"/><Relationship Id="rId13" Type="http://schemas.openxmlformats.org/officeDocument/2006/relationships/image" Target="../media/image119.png"/><Relationship Id="rId3" Type="http://schemas.microsoft.com/office/2007/relationships/media" Target="../media/media4.mp4"/><Relationship Id="rId7" Type="http://schemas.openxmlformats.org/officeDocument/2006/relationships/image" Target="../media/image106.gif"/><Relationship Id="rId12" Type="http://schemas.openxmlformats.org/officeDocument/2006/relationships/image" Target="../media/image108.jpe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105.jpeg"/><Relationship Id="rId11" Type="http://schemas.openxmlformats.org/officeDocument/2006/relationships/slide" Target="slide32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07.png"/><Relationship Id="rId4" Type="http://schemas.openxmlformats.org/officeDocument/2006/relationships/video" Target="../media/media4.mp4"/><Relationship Id="rId9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gif"/><Relationship Id="rId3" Type="http://schemas.microsoft.com/office/2007/relationships/media" Target="../media/media5.mp4"/><Relationship Id="rId7" Type="http://schemas.openxmlformats.org/officeDocument/2006/relationships/image" Target="../media/image106.gif"/><Relationship Id="rId12" Type="http://schemas.openxmlformats.org/officeDocument/2006/relationships/image" Target="../media/image120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105.jpeg"/><Relationship Id="rId11" Type="http://schemas.openxmlformats.org/officeDocument/2006/relationships/image" Target="../media/image108.jpe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07.png"/><Relationship Id="rId4" Type="http://schemas.openxmlformats.org/officeDocument/2006/relationships/video" Target="../media/media5.mp4"/><Relationship Id="rId9" Type="http://schemas.openxmlformats.org/officeDocument/2006/relationships/image" Target="../media/image10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26.emf"/><Relationship Id="rId18" Type="http://schemas.openxmlformats.org/officeDocument/2006/relationships/oleObject" Target="../embeddings/oleObject89.bin"/><Relationship Id="rId3" Type="http://schemas.openxmlformats.org/officeDocument/2006/relationships/image" Target="../media/image121.wmf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28.wmf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25.wmf"/><Relationship Id="rId5" Type="http://schemas.openxmlformats.org/officeDocument/2006/relationships/image" Target="../media/image122.emf"/><Relationship Id="rId15" Type="http://schemas.openxmlformats.org/officeDocument/2006/relationships/image" Target="../media/image127.e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24.emf"/><Relationship Id="rId14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2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9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01.bin"/><Relationship Id="rId26" Type="http://schemas.openxmlformats.org/officeDocument/2006/relationships/image" Target="../media/image145.emf"/><Relationship Id="rId3" Type="http://schemas.openxmlformats.org/officeDocument/2006/relationships/image" Target="../media/image133.wmf"/><Relationship Id="rId21" Type="http://schemas.openxmlformats.org/officeDocument/2006/relationships/image" Target="../media/image142.wmf"/><Relationship Id="rId7" Type="http://schemas.openxmlformats.org/officeDocument/2006/relationships/image" Target="../media/image135.e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134.e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image" Target="../media/image146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oleObject" Target="../embeddings/oleObject10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47.wmf"/><Relationship Id="rId7" Type="http://schemas.openxmlformats.org/officeDocument/2006/relationships/image" Target="../media/image149.e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51.emf"/><Relationship Id="rId5" Type="http://schemas.openxmlformats.org/officeDocument/2006/relationships/image" Target="../media/image148.e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50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-15806" y="60301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2443625"/>
            <a:ext cx="11993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4043596" y="1604592"/>
            <a:ext cx="4073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+33 +34 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1144516" y="2831364"/>
            <a:ext cx="10385852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 VÀ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55591" y="-1148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780796" y="2538024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id="{DA5C82C9-DC93-F5A7-9C26-7E162BD1C0C8}"/>
              </a:ext>
            </a:extLst>
          </p:cNvPr>
          <p:cNvSpPr/>
          <p:nvPr/>
        </p:nvSpPr>
        <p:spPr>
          <a:xfrm>
            <a:off x="11220450" y="5830303"/>
            <a:ext cx="769663" cy="82142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95" y="-2408945"/>
            <a:ext cx="8431306" cy="421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20200" y="346779"/>
            <a:ext cx="6287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2648" y="4524375"/>
            <a:ext cx="2183340" cy="250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315066" y="5765822"/>
            <a:ext cx="88662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91355" y="5765822"/>
            <a:ext cx="7039430" cy="793376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18799" y="315965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42429" y="3147590"/>
            <a:ext cx="481321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ad =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Oval 11"/>
          <p:cNvSpPr/>
          <p:nvPr/>
        </p:nvSpPr>
        <p:spPr>
          <a:xfrm>
            <a:off x="315066" y="4223724"/>
            <a:ext cx="886625" cy="76389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91355" y="4005844"/>
            <a:ext cx="8542996" cy="1557955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ì ta có các tỉ lệ thức:</a:t>
            </a:r>
          </a:p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5638437" y="218739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5623021" y="219057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197574" y="241566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860569" y="180431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64918" y="425735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04986" y="46855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0700890" y="4163923"/>
            <a:ext cx="593496" cy="518264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1528153" y="2158303"/>
            <a:ext cx="747934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303617" y="2137667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0847"/>
              </p:ext>
            </p:extLst>
          </p:nvPr>
        </p:nvGraphicFramePr>
        <p:xfrm>
          <a:off x="7529858" y="2023808"/>
          <a:ext cx="1188154" cy="11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58" y="2023808"/>
                        <a:ext cx="1188154" cy="11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404EBC-726F-6E1F-6FC3-6EDC98FCE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7239"/>
              </p:ext>
            </p:extLst>
          </p:nvPr>
        </p:nvGraphicFramePr>
        <p:xfrm>
          <a:off x="2372269" y="3005518"/>
          <a:ext cx="1158174" cy="109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6781" imgH="1265051" progId="Equation.DSMT4">
                  <p:embed/>
                </p:oleObj>
              </mc:Choice>
              <mc:Fallback>
                <p:oleObj name="Equation" r:id="rId13" imgW="1336781" imgH="12650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2269" y="3005518"/>
                        <a:ext cx="1158174" cy="109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607C05D-756D-1F8A-D9E0-531A681A9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79794"/>
              </p:ext>
            </p:extLst>
          </p:nvPr>
        </p:nvGraphicFramePr>
        <p:xfrm>
          <a:off x="2556799" y="4303817"/>
          <a:ext cx="3525785" cy="5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71666" imgH="209433" progId="Equation.DSMT4">
                  <p:embed/>
                </p:oleObj>
              </mc:Choice>
              <mc:Fallback>
                <p:oleObj name="Equation" r:id="rId15" imgW="1371666" imgH="209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56799" y="4303817"/>
                        <a:ext cx="3525785" cy="5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D43884-BF70-B70F-F127-B47DB00A4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97732"/>
              </p:ext>
            </p:extLst>
          </p:nvPr>
        </p:nvGraphicFramePr>
        <p:xfrm>
          <a:off x="3229417" y="4693611"/>
          <a:ext cx="4907819" cy="79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90863" imgH="399874" progId="Equation.DSMT4">
                  <p:embed/>
                </p:oleObj>
              </mc:Choice>
              <mc:Fallback>
                <p:oleObj name="Equation" r:id="rId17" imgW="219086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29417" y="4693611"/>
                        <a:ext cx="4907819" cy="79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789" y="-2408945"/>
            <a:ext cx="9486960" cy="4534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02109" y="888721"/>
            <a:ext cx="71865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654" y="32351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49690" y="2924286"/>
            <a:ext cx="2608729" cy="12643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13948" y="4583037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31760" y="4330467"/>
            <a:ext cx="2608729" cy="121608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88517" y="3458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94346" y="2916674"/>
            <a:ext cx="2608728" cy="129120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245833" y="2670435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887460" y="2065317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813177" y="4512126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0453245" y="4940281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49149" y="4418697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5006446" y="4601670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94346" y="4337678"/>
            <a:ext cx="2631752" cy="125895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5D245E-D2A1-84C5-3394-F6B4D82B3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018"/>
              </p:ext>
            </p:extLst>
          </p:nvPr>
        </p:nvGraphicFramePr>
        <p:xfrm>
          <a:off x="7399973" y="687161"/>
          <a:ext cx="68421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9973" y="687161"/>
                        <a:ext cx="68421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6972B4-A611-E626-31A0-9E0B0E405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22860"/>
              </p:ext>
            </p:extLst>
          </p:nvPr>
        </p:nvGraphicFramePr>
        <p:xfrm>
          <a:off x="8835729" y="687161"/>
          <a:ext cx="855767" cy="138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419040" progId="Equation.DSMT4">
                  <p:embed/>
                </p:oleObj>
              </mc:Choice>
              <mc:Fallback>
                <p:oleObj name="Equation" r:id="rId12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35729" y="687161"/>
                        <a:ext cx="855767" cy="138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67720"/>
              </p:ext>
            </p:extLst>
          </p:nvPr>
        </p:nvGraphicFramePr>
        <p:xfrm>
          <a:off x="1823993" y="2894867"/>
          <a:ext cx="2024261" cy="130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419040" progId="Equation.DSMT4">
                  <p:embed/>
                </p:oleObj>
              </mc:Choice>
              <mc:Fallback>
                <p:oleObj name="Equation" r:id="rId14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3993" y="2894867"/>
                        <a:ext cx="2024261" cy="1309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B9E63F-C0D8-A75A-DD45-EFFABC98D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28247"/>
              </p:ext>
            </p:extLst>
          </p:nvPr>
        </p:nvGraphicFramePr>
        <p:xfrm>
          <a:off x="1802930" y="4275615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02930" y="4275615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91D66E4-428D-8B67-EDCD-D0628F3F9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89682"/>
              </p:ext>
            </p:extLst>
          </p:nvPr>
        </p:nvGraphicFramePr>
        <p:xfrm>
          <a:off x="6734367" y="2876379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419040" progId="Equation.DSMT4">
                  <p:embed/>
                </p:oleObj>
              </mc:Choice>
              <mc:Fallback>
                <p:oleObj name="Equation" r:id="rId18" imgW="64764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0B9E63F-C0D8-A75A-DD45-EFFABC98D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4367" y="2876379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1A5581-B052-F7E0-F7CE-9D2C534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75800"/>
              </p:ext>
            </p:extLst>
          </p:nvPr>
        </p:nvGraphicFramePr>
        <p:xfrm>
          <a:off x="6716671" y="4274434"/>
          <a:ext cx="2141141" cy="138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419040" progId="Equation.DSMT4">
                  <p:embed/>
                </p:oleObj>
              </mc:Choice>
              <mc:Fallback>
                <p:oleObj name="Equation" r:id="rId20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16671" y="4274434"/>
                        <a:ext cx="2141141" cy="1385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" y="-2523478"/>
            <a:ext cx="10941424" cy="4429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0616" y="3180250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5" y="3348811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1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45905" y="5617851"/>
            <a:ext cx="1020123" cy="102562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7435" y="4367503"/>
            <a:ext cx="954742" cy="102562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5905" y="2029784"/>
            <a:ext cx="1020123" cy="102562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71803" y="211452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933F4E2-C7F1-16C3-064C-E73025E81433}"/>
              </a:ext>
            </a:extLst>
          </p:cNvPr>
          <p:cNvSpPr txBox="1"/>
          <p:nvPr/>
        </p:nvSpPr>
        <p:spPr>
          <a:xfrm>
            <a:off x="1300591" y="436805"/>
            <a:ext cx="82371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03176"/>
              </p:ext>
            </p:extLst>
          </p:nvPr>
        </p:nvGraphicFramePr>
        <p:xfrm>
          <a:off x="8628317" y="180471"/>
          <a:ext cx="1454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8317" y="180471"/>
                        <a:ext cx="145415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6B096F9A-E9CC-448B-693F-91EE6B6D78A2}"/>
              </a:ext>
            </a:extLst>
          </p:cNvPr>
          <p:cNvSpPr/>
          <p:nvPr/>
        </p:nvSpPr>
        <p:spPr>
          <a:xfrm>
            <a:off x="2998694" y="4562829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3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60F9AF1-8EBB-DDCF-9A3A-DB32E37404D6}"/>
              </a:ext>
            </a:extLst>
          </p:cNvPr>
          <p:cNvSpPr/>
          <p:nvPr/>
        </p:nvSpPr>
        <p:spPr>
          <a:xfrm>
            <a:off x="3036500" y="5697383"/>
            <a:ext cx="2228625" cy="91390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45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126" y="-2584355"/>
            <a:ext cx="10380233" cy="4817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55680" y="543314"/>
            <a:ext cx="87951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đẳng thức 2. 30 = 6. 10, ta có thể lập được bao nhiêu tỉ lệ thức?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98306" y="5780668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4" y="254149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163" y="358151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7391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31633" y="5217603"/>
            <a:ext cx="593496" cy="51826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791774" y="47445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F5D18AE-A47F-A2F2-6DFA-399E302245D2}"/>
              </a:ext>
            </a:extLst>
          </p:cNvPr>
          <p:cNvSpPr/>
          <p:nvPr/>
        </p:nvSpPr>
        <p:spPr>
          <a:xfrm>
            <a:off x="3092824" y="3609800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740669D-60DA-F168-6EA0-C9AFAFA70431}"/>
              </a:ext>
            </a:extLst>
          </p:cNvPr>
          <p:cNvSpPr/>
          <p:nvPr/>
        </p:nvSpPr>
        <p:spPr>
          <a:xfrm>
            <a:off x="3077584" y="4635062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61F3268-2795-0EA9-8B85-E625206A391F}"/>
              </a:ext>
            </a:extLst>
          </p:cNvPr>
          <p:cNvSpPr/>
          <p:nvPr/>
        </p:nvSpPr>
        <p:spPr>
          <a:xfrm>
            <a:off x="3092824" y="5784117"/>
            <a:ext cx="3421166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694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409480" y="1097102"/>
            <a:ext cx="11468347" cy="169277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3; 5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; 6; 10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5106352" y="2911623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BA8472-C822-AC23-9A5D-7E7C0DEE1D34}"/>
              </a:ext>
            </a:extLst>
          </p:cNvPr>
          <p:cNvSpPr txBox="1"/>
          <p:nvPr/>
        </p:nvSpPr>
        <p:spPr>
          <a:xfrm>
            <a:off x="409480" y="3548777"/>
            <a:ext cx="1047965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D4E241-FB60-374A-28A8-4A664B1E7092}"/>
              </a:ext>
            </a:extLst>
          </p:cNvPr>
          <p:cNvSpPr txBox="1"/>
          <p:nvPr/>
        </p:nvSpPr>
        <p:spPr>
          <a:xfrm>
            <a:off x="388372" y="4264547"/>
            <a:ext cx="1016532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srgbClr val="C0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D89AC7-6FF9-DF21-020C-118B236D7522}"/>
              </a:ext>
            </a:extLst>
          </p:cNvPr>
          <p:cNvSpPr txBox="1"/>
          <p:nvPr/>
        </p:nvSpPr>
        <p:spPr>
          <a:xfrm>
            <a:off x="388372" y="4971528"/>
            <a:ext cx="1017997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an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502436D-2300-0BCD-764D-7FED8CB8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36259"/>
              </p:ext>
            </p:extLst>
          </p:nvPr>
        </p:nvGraphicFramePr>
        <p:xfrm>
          <a:off x="10679113" y="3398838"/>
          <a:ext cx="7667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93480" progId="Equation.DSMT4">
                  <p:embed/>
                </p:oleObj>
              </mc:Choice>
              <mc:Fallback>
                <p:oleObj name="Equation" r:id="rId2" imgW="3808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502436D-2300-0BCD-764D-7FED8CB82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79113" y="3398838"/>
                        <a:ext cx="766762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E110D9-705A-A5E0-43FD-AA5C3CE8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18957"/>
              </p:ext>
            </p:extLst>
          </p:nvPr>
        </p:nvGraphicFramePr>
        <p:xfrm>
          <a:off x="10691813" y="4132263"/>
          <a:ext cx="741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93480" progId="Equation.DSMT4">
                  <p:embed/>
                </p:oleObj>
              </mc:Choice>
              <mc:Fallback>
                <p:oleObj name="Equation" r:id="rId4" imgW="36828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AE110D9-705A-A5E0-43FD-AA5C3CE88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1813" y="4132263"/>
                        <a:ext cx="741362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83F4B9E-247F-ABC0-EBC2-828E34D6B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33485"/>
              </p:ext>
            </p:extLst>
          </p:nvPr>
        </p:nvGraphicFramePr>
        <p:xfrm>
          <a:off x="10628313" y="4908550"/>
          <a:ext cx="8699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83F4B9E-247F-ABC0-EBC2-828E34D6B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28313" y="4908550"/>
                        <a:ext cx="86995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2FE768B-4C64-2B9C-D141-B7C9499FFB50}"/>
              </a:ext>
            </a:extLst>
          </p:cNvPr>
          <p:cNvSpPr txBox="1"/>
          <p:nvPr/>
        </p:nvSpPr>
        <p:spPr>
          <a:xfrm>
            <a:off x="409480" y="5745596"/>
            <a:ext cx="1130933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743449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9" grpId="0"/>
      <p:bldP spid="12" grpId="0"/>
      <p:bldP spid="15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606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33CF89C0-2A4F-526F-5621-AAD9FC2D62E3}"/>
              </a:ext>
            </a:extLst>
          </p:cNvPr>
          <p:cNvSpPr/>
          <p:nvPr/>
        </p:nvSpPr>
        <p:spPr>
          <a:xfrm>
            <a:off x="263841" y="3675856"/>
            <a:ext cx="4170999" cy="1118048"/>
          </a:xfrm>
          <a:prstGeom prst="ellipse">
            <a:avLst/>
          </a:prstGeom>
          <a:noFill/>
          <a:ln w="28575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0AA014-C361-1E2C-2CA4-8705F54EA343}"/>
              </a:ext>
            </a:extLst>
          </p:cNvPr>
          <p:cNvSpPr txBox="1"/>
          <p:nvPr/>
        </p:nvSpPr>
        <p:spPr>
          <a:xfrm>
            <a:off x="3035169" y="866775"/>
            <a:ext cx="780097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579119" y="2264405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9B6107-6F71-8971-6155-7E591BF39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365" y="2739890"/>
          <a:ext cx="3222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39B6107-6F71-8971-6155-7E591BF39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5" y="2739890"/>
                        <a:ext cx="322262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9413DE53-940B-8CC4-F942-9279BDEAEB07}"/>
              </a:ext>
            </a:extLst>
          </p:cNvPr>
          <p:cNvSpPr/>
          <p:nvPr/>
        </p:nvSpPr>
        <p:spPr>
          <a:xfrm rot="5400000">
            <a:off x="5106926" y="3574336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8FB125-697B-DC67-AF75-536A9C69B5AA}"/>
              </a:ext>
            </a:extLst>
          </p:cNvPr>
          <p:cNvSpPr txBox="1"/>
          <p:nvPr/>
        </p:nvSpPr>
        <p:spPr>
          <a:xfrm>
            <a:off x="6096000" y="3998921"/>
            <a:ext cx="5054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5B0465-3FED-516F-D89A-187EA537D8FD}"/>
              </a:ext>
            </a:extLst>
          </p:cNvPr>
          <p:cNvSpPr txBox="1"/>
          <p:nvPr/>
        </p:nvSpPr>
        <p:spPr>
          <a:xfrm>
            <a:off x="609965" y="2790951"/>
            <a:ext cx="281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5E0201C-4DB5-9C3D-8B58-A1935CAEA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823" y="3830648"/>
          <a:ext cx="2840673" cy="8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5E0201C-4DB5-9C3D-8B58-A1935CAEA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23" y="3830648"/>
                        <a:ext cx="2840673" cy="85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F60F07-D471-86BD-923C-988CB77D8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28230" y="3854196"/>
          <a:ext cx="1615827" cy="9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5111" imgH="418866" progId="Equation.DSMT4">
                  <p:embed/>
                </p:oleObj>
              </mc:Choice>
              <mc:Fallback>
                <p:oleObj name="Equation" r:id="rId6" imgW="705111" imgH="418866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F60F07-D471-86BD-923C-988CB77D8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28230" y="3854196"/>
                        <a:ext cx="1615827" cy="9607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95575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6" grpId="0" animBg="1"/>
      <p:bldP spid="8" grpId="0"/>
      <p:bldP spid="9" grpId="0" animBg="1"/>
      <p:bldP spid="14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3835999" y="1045398"/>
            <a:ext cx="488364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vi-VN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1. TỶ LỆ THỨC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618E0E-EE28-A5EA-BAA9-4B3489CC2787}"/>
              </a:ext>
            </a:extLst>
          </p:cNvPr>
          <p:cNvSpPr txBox="1"/>
          <p:nvPr/>
        </p:nvSpPr>
        <p:spPr>
          <a:xfrm>
            <a:off x="657224" y="997831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2463F2-6337-36A1-6B16-3ED57BDF4910}"/>
              </a:ext>
            </a:extLst>
          </p:cNvPr>
          <p:cNvSpPr txBox="1"/>
          <p:nvPr/>
        </p:nvSpPr>
        <p:spPr>
          <a:xfrm>
            <a:off x="657224" y="2178139"/>
            <a:ext cx="4558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4500E7-4056-E1B0-EFA9-7C69160B0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935" y="2015796"/>
          <a:ext cx="1663065" cy="9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5111" imgH="418866" progId="Equation.DSMT4">
                  <p:embed/>
                </p:oleObj>
              </mc:Choice>
              <mc:Fallback>
                <p:oleObj name="Equation" r:id="rId2" imgW="705111" imgH="41886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04500E7-4056-E1B0-EFA9-7C69160B01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2935" y="2015796"/>
                        <a:ext cx="1663065" cy="98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1E75AF7-8D86-0163-4106-6D759134817B}"/>
              </a:ext>
            </a:extLst>
          </p:cNvPr>
          <p:cNvSpPr txBox="1"/>
          <p:nvPr/>
        </p:nvSpPr>
        <p:spPr>
          <a:xfrm>
            <a:off x="657224" y="3061064"/>
            <a:ext cx="11115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ó thể ghi là </a:t>
            </a:r>
            <a:r>
              <a:rPr lang="nl-NL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c : e = b : d : f 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a, c, e tỉ lệ với b, d, f)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DEDF0F-8809-B0FA-DE93-699F2E357A57}"/>
              </a:ext>
            </a:extLst>
          </p:cNvPr>
          <p:cNvSpPr txBox="1"/>
          <p:nvPr/>
        </p:nvSpPr>
        <p:spPr>
          <a:xfrm>
            <a:off x="6133652" y="2248610"/>
            <a:ext cx="571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một dãy các tỉ số bằng nhau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76189A0-2ABB-1BC4-3BD8-A773376DA8A1}"/>
              </a:ext>
            </a:extLst>
          </p:cNvPr>
          <p:cNvSpPr txBox="1"/>
          <p:nvPr/>
        </p:nvSpPr>
        <p:spPr>
          <a:xfrm>
            <a:off x="657224" y="3916941"/>
            <a:ext cx="1217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47AED2E-CDA9-DEAF-FF91-17EC30D16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4520" y="3720750"/>
          <a:ext cx="1716198" cy="102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555" imgH="399874" progId="Equation.DSMT4">
                  <p:embed/>
                </p:oleObj>
              </mc:Choice>
              <mc:Fallback>
                <p:oleObj name="Equation" r:id="rId4" imgW="666555" imgH="399874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47AED2E-CDA9-DEAF-FF91-17EC30D162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520" y="3720750"/>
                        <a:ext cx="1716198" cy="102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1CD9711E-0137-0122-DA67-D6B3CB6525D8}"/>
              </a:ext>
            </a:extLst>
          </p:cNvPr>
          <p:cNvSpPr txBox="1"/>
          <p:nvPr/>
        </p:nvSpPr>
        <p:spPr>
          <a:xfrm>
            <a:off x="3590718" y="3974000"/>
            <a:ext cx="46007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thể ghi là x : y : z = 4 : 3: 5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094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3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160D33A-A18B-9CF4-15A5-50CF3B16F05F}"/>
              </a:ext>
            </a:extLst>
          </p:cNvPr>
          <p:cNvSpPr/>
          <p:nvPr/>
        </p:nvSpPr>
        <p:spPr>
          <a:xfrm>
            <a:off x="2495551" y="2025940"/>
            <a:ext cx="7773352" cy="138499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55FCD7-AEB7-D5BC-C135-4F51227F53EA}"/>
              </a:ext>
            </a:extLst>
          </p:cNvPr>
          <p:cNvSpPr txBox="1"/>
          <p:nvPr/>
        </p:nvSpPr>
        <p:spPr>
          <a:xfrm>
            <a:off x="553832" y="752614"/>
            <a:ext cx="6096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EE1BD32-7498-F3FB-FA72-47C0239A0F78}"/>
              </a:ext>
            </a:extLst>
          </p:cNvPr>
          <p:cNvGrpSpPr/>
          <p:nvPr/>
        </p:nvGrpSpPr>
        <p:grpSpPr>
          <a:xfrm>
            <a:off x="2751772" y="2147453"/>
            <a:ext cx="7517130" cy="1044047"/>
            <a:chOff x="2751772" y="2147453"/>
            <a:chExt cx="7517130" cy="104404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6ABE2C4-40A8-36F0-FA3D-2AE2CDD05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1772" y="2147453"/>
            <a:ext cx="3758565" cy="104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66" imgH="380883" progId="Equation.DSMT4">
                    <p:embed/>
                  </p:oleObj>
                </mc:Choice>
                <mc:Fallback>
                  <p:oleObj name="Equation" r:id="rId2" imgW="1371666" imgH="380883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96ABE2C4-40A8-36F0-FA3D-2AE2CDD050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51772" y="2147453"/>
                          <a:ext cx="3758565" cy="104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D84E5D7-C7CB-D3B4-E6AB-48A10CE63387}"/>
                </a:ext>
              </a:extLst>
            </p:cNvPr>
            <p:cNvSpPr txBox="1"/>
            <p:nvPr/>
          </p:nvSpPr>
          <p:spPr>
            <a:xfrm>
              <a:off x="6510337" y="2407625"/>
              <a:ext cx="375856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95C6341-CD71-725C-93EC-DDCC1A301167}"/>
              </a:ext>
            </a:extLst>
          </p:cNvPr>
          <p:cNvGrpSpPr/>
          <p:nvPr/>
        </p:nvGrpSpPr>
        <p:grpSpPr>
          <a:xfrm>
            <a:off x="2495550" y="4509864"/>
            <a:ext cx="7860982" cy="1858370"/>
            <a:chOff x="2495550" y="4509864"/>
            <a:chExt cx="7860982" cy="1858370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45C375FA-7E53-4A27-955F-9D289B4B63DF}"/>
                </a:ext>
              </a:extLst>
            </p:cNvPr>
            <p:cNvSpPr/>
            <p:nvPr/>
          </p:nvSpPr>
          <p:spPr>
            <a:xfrm>
              <a:off x="2495550" y="4509864"/>
              <a:ext cx="7773352" cy="185837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59CD473-E5BD-1F41-0F60-63C598348F50}"/>
                </a:ext>
              </a:extLst>
            </p:cNvPr>
            <p:cNvSpPr txBox="1"/>
            <p:nvPr/>
          </p:nvSpPr>
          <p:spPr>
            <a:xfrm>
              <a:off x="6236017" y="5698148"/>
              <a:ext cx="41205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43A9184-1394-60AE-2E2A-114163EE7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7720" y="4572819"/>
            <a:ext cx="7329012" cy="11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95446" imgH="457376" progId="Equation.DSMT4">
                    <p:embed/>
                  </p:oleObj>
                </mc:Choice>
                <mc:Fallback>
                  <p:oleObj name="Equation" r:id="rId4" imgW="2895446" imgH="457376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43A9184-1394-60AE-2E2A-114163EE7E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17720" y="4572819"/>
                          <a:ext cx="7329012" cy="11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01045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270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339088" y="787299"/>
            <a:ext cx="11471909" cy="11064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				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2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4998314" y="1964732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47D7B8-46CD-D2A3-52D3-8560559C3D4F}"/>
              </a:ext>
            </a:extLst>
          </p:cNvPr>
          <p:cNvCxnSpPr>
            <a:cxnSpLocks/>
          </p:cNvCxnSpPr>
          <p:nvPr/>
        </p:nvCxnSpPr>
        <p:spPr>
          <a:xfrm flipH="1">
            <a:off x="6075042" y="2482915"/>
            <a:ext cx="95405" cy="437508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8C340E-3EA9-A598-42CD-60BC4A15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28176"/>
              </p:ext>
            </p:extLst>
          </p:nvPr>
        </p:nvGraphicFramePr>
        <p:xfrm>
          <a:off x="2842259" y="810472"/>
          <a:ext cx="1051560" cy="99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393529" progId="Equation.DSMT4">
                  <p:embed/>
                </p:oleObj>
              </mc:Choice>
              <mc:Fallback>
                <p:oleObj name="Equation" r:id="rId2" imgW="418918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E8C340E-3EA9-A598-42CD-60BC4A152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59" y="810472"/>
                        <a:ext cx="1051560" cy="995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699EE6-1863-6CEB-5E25-52F7B97E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48197"/>
              </p:ext>
            </p:extLst>
          </p:nvPr>
        </p:nvGraphicFramePr>
        <p:xfrm>
          <a:off x="9523145" y="810472"/>
          <a:ext cx="1162707" cy="96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393529" progId="Equation.DSMT4">
                  <p:embed/>
                </p:oleObj>
              </mc:Choice>
              <mc:Fallback>
                <p:oleObj name="Equation" r:id="rId4" imgW="482391" imgH="393529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2699EE6-1863-6CEB-5E25-52F7B97E2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145" y="810472"/>
                        <a:ext cx="1162707" cy="96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3017541E-3042-B53C-B933-B25F4BCADCBD}"/>
              </a:ext>
            </a:extLst>
          </p:cNvPr>
          <p:cNvSpPr txBox="1"/>
          <p:nvPr/>
        </p:nvSpPr>
        <p:spPr>
          <a:xfrm>
            <a:off x="392362" y="2539782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30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BF89157-C5E4-43EE-D8B8-3FA2DA4D3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93307"/>
              </p:ext>
            </p:extLst>
          </p:nvPr>
        </p:nvGraphicFramePr>
        <p:xfrm>
          <a:off x="2948252" y="2319984"/>
          <a:ext cx="10525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1793" imgH="995385" progId="Equation.DSMT4">
                  <p:embed/>
                </p:oleObj>
              </mc:Choice>
              <mc:Fallback>
                <p:oleObj name="Equation" r:id="rId6" imgW="1051793" imgH="99538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BF89157-C5E4-43EE-D8B8-3FA2DA4D3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8252" y="2319984"/>
                        <a:ext cx="1052513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25CF64B-C81C-42DD-E216-4A58AFE89ED2}"/>
              </a:ext>
            </a:extLst>
          </p:cNvPr>
          <p:cNvSpPr txBox="1"/>
          <p:nvPr/>
        </p:nvSpPr>
        <p:spPr>
          <a:xfrm>
            <a:off x="198289" y="3232002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58E44D-6D3C-2677-AF2A-9560ABF64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40242"/>
              </p:ext>
            </p:extLst>
          </p:nvPr>
        </p:nvGraphicFramePr>
        <p:xfrm>
          <a:off x="1485598" y="4174051"/>
          <a:ext cx="3471171" cy="95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723" imgH="399874" progId="Equation.DSMT4">
                  <p:embed/>
                </p:oleObj>
              </mc:Choice>
              <mc:Fallback>
                <p:oleObj name="Equation" r:id="rId8" imgW="1447723" imgH="39987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A58E44D-6D3C-2677-AF2A-9560ABF64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5598" y="4174051"/>
                        <a:ext cx="3471171" cy="95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CB91F7E9-3380-3427-8979-A0FA74717FDF}"/>
              </a:ext>
            </a:extLst>
          </p:cNvPr>
          <p:cNvSpPr txBox="1"/>
          <p:nvPr/>
        </p:nvSpPr>
        <p:spPr>
          <a:xfrm>
            <a:off x="6427503" y="2221305"/>
            <a:ext cx="2816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 </a:t>
            </a:r>
            <a:r>
              <a:rPr lang="en-US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–21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3776D77-B2F1-D390-F2C2-B7620D4A3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121"/>
              </p:ext>
            </p:extLst>
          </p:nvPr>
        </p:nvGraphicFramePr>
        <p:xfrm>
          <a:off x="9137147" y="2105525"/>
          <a:ext cx="1163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2981" imgH="961857" progId="Equation.DSMT4">
                  <p:embed/>
                </p:oleObj>
              </mc:Choice>
              <mc:Fallback>
                <p:oleObj name="Equation" r:id="rId10" imgW="1162981" imgH="961857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3776D77-B2F1-D390-F2C2-B7620D4A37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7147" y="2105525"/>
                        <a:ext cx="11636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B810AE63-2997-0A60-6360-2E710271A907}"/>
              </a:ext>
            </a:extLst>
          </p:cNvPr>
          <p:cNvSpPr txBox="1"/>
          <p:nvPr/>
        </p:nvSpPr>
        <p:spPr>
          <a:xfrm>
            <a:off x="6257669" y="3145429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F612B2-B9D6-694A-382B-BDE521066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29635"/>
              </p:ext>
            </p:extLst>
          </p:nvPr>
        </p:nvGraphicFramePr>
        <p:xfrm>
          <a:off x="6479110" y="4126955"/>
          <a:ext cx="4206742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8078" imgH="418866" progId="Equation.DSMT4">
                  <p:embed/>
                </p:oleObj>
              </mc:Choice>
              <mc:Fallback>
                <p:oleObj name="Equation" r:id="rId12" imgW="1848078" imgH="418866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4F612B2-B9D6-694A-382B-BDE521066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79110" y="4126955"/>
                        <a:ext cx="4206742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66D3538-E612-BF00-3074-C13C1B6E7E34}"/>
              </a:ext>
            </a:extLst>
          </p:cNvPr>
          <p:cNvSpPr txBox="1"/>
          <p:nvPr/>
        </p:nvSpPr>
        <p:spPr>
          <a:xfrm>
            <a:off x="646889" y="210619"/>
            <a:ext cx="87028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A71EE4DE-442F-AFF4-DC13-0DB6F87AE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88430"/>
              </p:ext>
            </p:extLst>
          </p:nvPr>
        </p:nvGraphicFramePr>
        <p:xfrm>
          <a:off x="1257140" y="4930159"/>
          <a:ext cx="3170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480" imgH="393480" progId="Equation.DSMT4">
                  <p:embed/>
                </p:oleObj>
              </mc:Choice>
              <mc:Fallback>
                <p:oleObj name="Equation" r:id="rId14" imgW="13204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A58E44D-6D3C-2677-AF2A-9560ABF64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7140" y="4930159"/>
                        <a:ext cx="3170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588AE745-97F6-8B6E-5FAE-828493CDD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84065"/>
              </p:ext>
            </p:extLst>
          </p:nvPr>
        </p:nvGraphicFramePr>
        <p:xfrm>
          <a:off x="1243013" y="5703888"/>
          <a:ext cx="3200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393480" progId="Equation.DSMT4">
                  <p:embed/>
                </p:oleObj>
              </mc:Choice>
              <mc:Fallback>
                <p:oleObj name="Equation" r:id="rId16" imgW="1333440" imgH="393480" progId="Equation.DSMT4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A71EE4DE-442F-AFF4-DC13-0DB6F87AE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3013" y="5703888"/>
                        <a:ext cx="32004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>
            <a:extLst>
              <a:ext uri="{FF2B5EF4-FFF2-40B4-BE49-F238E27FC236}">
                <a16:creationId xmlns:a16="http://schemas.microsoft.com/office/drawing/2014/main" id="{6DEF7FC5-230B-9C3E-CA79-30F4754F3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82097"/>
              </p:ext>
            </p:extLst>
          </p:nvPr>
        </p:nvGraphicFramePr>
        <p:xfrm>
          <a:off x="6356739" y="5733361"/>
          <a:ext cx="4329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03240" imgH="393480" progId="Equation.DSMT4">
                  <p:embed/>
                </p:oleObj>
              </mc:Choice>
              <mc:Fallback>
                <p:oleObj name="Equation" r:id="rId18" imgW="1803240" imgH="393480" progId="Equation.DSMT4">
                  <p:embed/>
                  <p:pic>
                    <p:nvPicPr>
                      <p:cNvPr id="14" name="Object 18">
                        <a:extLst>
                          <a:ext uri="{FF2B5EF4-FFF2-40B4-BE49-F238E27FC236}">
                            <a16:creationId xmlns:a16="http://schemas.microsoft.com/office/drawing/2014/main" id="{588AE745-97F6-8B6E-5FAE-828493CDD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6739" y="5733361"/>
                        <a:ext cx="43291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>
            <a:extLst>
              <a:ext uri="{FF2B5EF4-FFF2-40B4-BE49-F238E27FC236}">
                <a16:creationId xmlns:a16="http://schemas.microsoft.com/office/drawing/2014/main" id="{E9901332-80E6-9281-7E15-B8DEF4AE1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24981"/>
              </p:ext>
            </p:extLst>
          </p:nvPr>
        </p:nvGraphicFramePr>
        <p:xfrm>
          <a:off x="6479110" y="4930158"/>
          <a:ext cx="40243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160" imgH="393480" progId="Equation.DSMT4">
                  <p:embed/>
                </p:oleObj>
              </mc:Choice>
              <mc:Fallback>
                <p:oleObj name="Equation" r:id="rId20" imgW="1676160" imgH="393480" progId="Equation.DSMT4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A71EE4DE-442F-AFF4-DC13-0DB6F87AE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79110" y="4930158"/>
                        <a:ext cx="40243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0021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35" grpId="0"/>
      <p:bldP spid="37" grpId="0"/>
      <p:bldP spid="38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8" y="31078"/>
            <a:ext cx="8846288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5/SGK 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515592" y="1390007"/>
            <a:ext cx="9053038" cy="6855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ba số x, y, z biết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+ 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4623593" y="1981828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017541E-3042-B53C-B933-B25F4BCADCBD}"/>
              </a:ext>
            </a:extLst>
          </p:cNvPr>
          <p:cNvSpPr txBox="1"/>
          <p:nvPr/>
        </p:nvSpPr>
        <p:spPr>
          <a:xfrm>
            <a:off x="1181715" y="2571901"/>
            <a:ext cx="12577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25CF64B-C81C-42DD-E216-4A58AFE89ED2}"/>
              </a:ext>
            </a:extLst>
          </p:cNvPr>
          <p:cNvSpPr txBox="1"/>
          <p:nvPr/>
        </p:nvSpPr>
        <p:spPr>
          <a:xfrm>
            <a:off x="465278" y="3294311"/>
            <a:ext cx="77679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93101"/>
              </p:ext>
            </p:extLst>
          </p:nvPr>
        </p:nvGraphicFramePr>
        <p:xfrm>
          <a:off x="2373313" y="2614613"/>
          <a:ext cx="2987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03040" progId="Equation.DSMT4">
                  <p:embed/>
                </p:oleObj>
              </mc:Choice>
              <mc:Fallback>
                <p:oleObj name="Equation" r:id="rId2" imgW="11808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74F1D6-F8DC-FC06-E12C-4659C89E8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3313" y="2614613"/>
                        <a:ext cx="2987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3C8AE2-8302-1F80-E3D5-9FD129CAA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49830"/>
              </p:ext>
            </p:extLst>
          </p:nvPr>
        </p:nvGraphicFramePr>
        <p:xfrm>
          <a:off x="1723015" y="3790648"/>
          <a:ext cx="497998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D3C8AE2-8302-1F80-E3D5-9FD129CAA0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3015" y="3790648"/>
                        <a:ext cx="4979987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E0BE1E-2F0A-768D-169F-7168B2C2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297"/>
              </p:ext>
            </p:extLst>
          </p:nvPr>
        </p:nvGraphicFramePr>
        <p:xfrm>
          <a:off x="753341" y="4905081"/>
          <a:ext cx="26050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711000" progId="Equation.DSMT4">
                  <p:embed/>
                </p:oleObj>
              </mc:Choice>
              <mc:Fallback>
                <p:oleObj name="Equation" r:id="rId6" imgW="110484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9E0BE1E-2F0A-768D-169F-7168B2C209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341" y="4905081"/>
                        <a:ext cx="2605088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12DB84D-CB96-3628-3475-2E6D9ADB3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98776"/>
              </p:ext>
            </p:extLst>
          </p:nvPr>
        </p:nvGraphicFramePr>
        <p:xfrm>
          <a:off x="5457811" y="2280811"/>
          <a:ext cx="16700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74F1D6-F8DC-FC06-E12C-4659C89E8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7811" y="2280811"/>
                        <a:ext cx="1670050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D7A3706-BBC5-175B-0E63-574A405F1C2C}"/>
              </a:ext>
            </a:extLst>
          </p:cNvPr>
          <p:cNvSpPr txBox="1"/>
          <p:nvPr/>
        </p:nvSpPr>
        <p:spPr>
          <a:xfrm>
            <a:off x="4405169" y="5507440"/>
            <a:ext cx="53299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 x = 20; y = 30;  z = 5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48111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474004" y="4190241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Freeform 8"/>
          <p:cNvSpPr/>
          <p:nvPr/>
        </p:nvSpPr>
        <p:spPr>
          <a:xfrm>
            <a:off x="3483508" y="1477355"/>
            <a:ext cx="2287518" cy="1039929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5720955" y="747292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Freeform 10"/>
          <p:cNvSpPr/>
          <p:nvPr/>
        </p:nvSpPr>
        <p:spPr>
          <a:xfrm>
            <a:off x="5554778" y="1511848"/>
            <a:ext cx="1791632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2" name="Group 11"/>
          <p:cNvGrpSpPr/>
          <p:nvPr/>
        </p:nvGrpSpPr>
        <p:grpSpPr>
          <a:xfrm>
            <a:off x="565714" y="2216008"/>
            <a:ext cx="3756060" cy="2275361"/>
            <a:chOff x="-33962" y="302889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-33962" y="302889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309469" y="788039"/>
              <a:ext cx="2019362" cy="7889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9469" y="1457995"/>
              <a:ext cx="2112650" cy="1453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77262" y="131830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56810" y="1381925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72658" y="202321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23957" y="424978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418403" y="2017670"/>
          <a:ext cx="2852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8403" y="2017670"/>
                        <a:ext cx="2852113" cy="1022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118850" y="3706813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75960" progId="Equation.DSMT4">
                  <p:embed/>
                </p:oleObj>
              </mc:Choice>
              <mc:Fallback>
                <p:oleObj name="Equation" r:id="rId7" imgW="368280" imgH="75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8850" y="3706813"/>
                        <a:ext cx="869950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03E461-2C70-4D2C-9A18-299D90EC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44678"/>
              </p:ext>
            </p:extLst>
          </p:nvPr>
        </p:nvGraphicFramePr>
        <p:xfrm>
          <a:off x="7049555" y="4773006"/>
          <a:ext cx="3111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07960" progId="Equation.DSMT4">
                  <p:embed/>
                </p:oleObj>
              </mc:Choice>
              <mc:Fallback>
                <p:oleObj name="Equation" r:id="rId9" imgW="209520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03E461-2C70-4D2C-9A18-299D90EC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9555" y="4773006"/>
                        <a:ext cx="31115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732E607-E33C-4893-A03D-E6411F6849D7}"/>
              </a:ext>
            </a:extLst>
          </p:cNvPr>
          <p:cNvGrpSpPr/>
          <p:nvPr/>
        </p:nvGrpSpPr>
        <p:grpSpPr>
          <a:xfrm>
            <a:off x="6598865" y="5633933"/>
            <a:ext cx="5299374" cy="997811"/>
            <a:chOff x="1605803" y="4032920"/>
            <a:chExt cx="6413625" cy="1310192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20680" imgH="558720" progId="Equation.DSMT4">
                    <p:embed/>
                  </p:oleObj>
                </mc:Choice>
                <mc:Fallback>
                  <p:oleObj name="Equation" r:id="rId11" imgW="2920680" imgH="558720" progId="Equation.DSMT4">
                    <p:embed/>
                    <p:pic>
                      <p:nvPicPr>
                        <p:cNvPr id="28" name="Object 97">
                          <a:extLst>
                            <a:ext uri="{FF2B5EF4-FFF2-40B4-BE49-F238E27FC236}">
                              <a16:creationId xmlns:a16="http://schemas.microsoft.com/office/drawing/2014/main" id="{79DF8D09-ACE3-40E0-A9C9-3D6D32B2D6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12520" imgH="558720" progId="Equation.DSMT4">
                    <p:embed/>
                  </p:oleObj>
                </mc:Choice>
                <mc:Fallback>
                  <p:oleObj name="Equation" r:id="rId13" imgW="812520" imgH="558720" progId="Equation.DSMT4">
                    <p:embed/>
                    <p:pic>
                      <p:nvPicPr>
                        <p:cNvPr id="30" name="Object 99">
                          <a:extLst>
                            <a:ext uri="{FF2B5EF4-FFF2-40B4-BE49-F238E27FC236}">
                              <a16:creationId xmlns:a16="http://schemas.microsoft.com/office/drawing/2014/main" id="{3DE21702-B303-4688-8206-5C2BB3186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21008" y="4032920"/>
            <a:ext cx="1698420" cy="1169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36560" imgH="507960" progId="Equation.DSMT4">
                    <p:embed/>
                  </p:oleObj>
                </mc:Choice>
                <mc:Fallback>
                  <p:oleObj name="Equation" r:id="rId15" imgW="736560" imgH="507960" progId="Equation.DSMT4">
                    <p:embed/>
                    <p:pic>
                      <p:nvPicPr>
                        <p:cNvPr id="33" name="Object 100">
                          <a:extLst>
                            <a:ext uri="{FF2B5EF4-FFF2-40B4-BE49-F238E27FC236}">
                              <a16:creationId xmlns:a16="http://schemas.microsoft.com/office/drawing/2014/main" id="{AF2AD7D3-A15E-4681-8DB1-96BC3B36DE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008" y="4032920"/>
                          <a:ext cx="1698420" cy="11694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id="{6E7AAF86-B044-4540-8E05-D6DB3447984E}"/>
              </a:ext>
            </a:extLst>
          </p:cNvPr>
          <p:cNvSpPr/>
          <p:nvPr/>
        </p:nvSpPr>
        <p:spPr>
          <a:xfrm rot="20851476" flipV="1">
            <a:off x="5993836" y="5143802"/>
            <a:ext cx="1018001" cy="127053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6E3A4A-709A-A048-A78A-71B060A80B81}"/>
              </a:ext>
            </a:extLst>
          </p:cNvPr>
          <p:cNvSpPr txBox="1"/>
          <p:nvPr/>
        </p:nvSpPr>
        <p:spPr>
          <a:xfrm>
            <a:off x="8225831" y="531995"/>
            <a:ext cx="22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01BA2A-177A-1DF0-892D-BD441FC2C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2646" y="2895697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0437" imgH="181340" progId="Equation.DSMT4">
                  <p:embed/>
                </p:oleObj>
              </mc:Choice>
              <mc:Fallback>
                <p:oleObj name="Equation" r:id="rId7" imgW="870437" imgH="1813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01BA2A-177A-1DF0-892D-BD441FC2C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02646" y="2895697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EFAFC0-5FFD-DC82-A270-0CA72642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8850" y="4756286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0437" imgH="181340" progId="Equation.DSMT4">
                  <p:embed/>
                </p:oleObj>
              </mc:Choice>
              <mc:Fallback>
                <p:oleObj name="Equation" r:id="rId7" imgW="870437" imgH="1813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EFAFC0-5FFD-DC82-A270-0CA72642D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18850" y="4756286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075B02E8-036D-8DE9-FDA6-726832A05828}"/>
              </a:ext>
            </a:extLst>
          </p:cNvPr>
          <p:cNvSpPr/>
          <p:nvPr/>
        </p:nvSpPr>
        <p:spPr>
          <a:xfrm flipH="1">
            <a:off x="-1" y="-12870"/>
            <a:ext cx="5673836" cy="1146675"/>
          </a:xfrm>
          <a:prstGeom prst="homePlate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42" name="Picture 10" descr="Digit 180">
            <a:extLst>
              <a:ext uri="{FF2B5EF4-FFF2-40B4-BE49-F238E27FC236}">
                <a16:creationId xmlns:a16="http://schemas.microsoft.com/office/drawing/2014/main" id="{2764F6DD-A3F5-BCFA-A693-1FC7CA72DF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36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31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678488" y="4161966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Freeform 8"/>
          <p:cNvSpPr/>
          <p:nvPr/>
        </p:nvSpPr>
        <p:spPr>
          <a:xfrm>
            <a:off x="3482284" y="1497161"/>
            <a:ext cx="2340785" cy="766140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5823069" y="730359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Freeform 10"/>
          <p:cNvSpPr/>
          <p:nvPr/>
        </p:nvSpPr>
        <p:spPr>
          <a:xfrm>
            <a:off x="5673836" y="1497922"/>
            <a:ext cx="1476520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2" name="Group 11"/>
          <p:cNvGrpSpPr/>
          <p:nvPr/>
        </p:nvGrpSpPr>
        <p:grpSpPr>
          <a:xfrm>
            <a:off x="331235" y="1932173"/>
            <a:ext cx="3960663" cy="2922524"/>
            <a:chOff x="35496" y="699542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40675" y="1430192"/>
              <a:ext cx="1784293" cy="614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79166" y="1972473"/>
              <a:ext cx="2112650" cy="1131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95522" y="176163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9161" y="956267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73836" y="1986779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86089" y="405939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85991" y="299573"/>
          <a:ext cx="1299169" cy="93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5991" y="299573"/>
                        <a:ext cx="1299169" cy="9376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89003" y="1978252"/>
          <a:ext cx="3034398" cy="10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9003" y="1978252"/>
                        <a:ext cx="3034398" cy="10224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088555" y="2372884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88555" y="2372884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58061" y="3332990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58061" y="3332990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088555" y="429309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88555" y="429309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id="{E4B3FDCD-5242-4D60-A3BE-37324B95E2F5}"/>
              </a:ext>
            </a:extLst>
          </p:cNvPr>
          <p:cNvSpPr/>
          <p:nvPr/>
        </p:nvSpPr>
        <p:spPr>
          <a:xfrm>
            <a:off x="5827600" y="5222314"/>
            <a:ext cx="682361" cy="716573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03E461-2C70-4D2C-9A18-299D90EC2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00388"/>
              </p:ext>
            </p:extLst>
          </p:nvPr>
        </p:nvGraphicFramePr>
        <p:xfrm>
          <a:off x="7046287" y="4430177"/>
          <a:ext cx="3410690" cy="92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70000" imgH="507960" progId="Equation.DSMT4">
                  <p:embed/>
                </p:oleObj>
              </mc:Choice>
              <mc:Fallback>
                <p:oleObj name="Equation" r:id="rId15" imgW="207000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03E461-2C70-4D2C-9A18-299D90EC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6287" y="4430177"/>
                        <a:ext cx="3410690" cy="92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732E607-E33C-4893-A03D-E6411F6849D7}"/>
              </a:ext>
            </a:extLst>
          </p:cNvPr>
          <p:cNvGrpSpPr/>
          <p:nvPr/>
        </p:nvGrpSpPr>
        <p:grpSpPr>
          <a:xfrm>
            <a:off x="6509962" y="5336365"/>
            <a:ext cx="5372070" cy="1042338"/>
            <a:chOff x="1605803" y="3974453"/>
            <a:chExt cx="6501606" cy="1368659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20680" imgH="558720" progId="Equation.DSMT4">
                    <p:embed/>
                  </p:oleObj>
                </mc:Choice>
                <mc:Fallback>
                  <p:oleObj name="Equation" r:id="rId17" imgW="2920680" imgH="558720" progId="Equation.DSMT4">
                    <p:embed/>
                    <p:pic>
                      <p:nvPicPr>
                        <p:cNvPr id="28" name="Object 97">
                          <a:extLst>
                            <a:ext uri="{FF2B5EF4-FFF2-40B4-BE49-F238E27FC236}">
                              <a16:creationId xmlns:a16="http://schemas.microsoft.com/office/drawing/2014/main" id="{79DF8D09-ACE3-40E0-A9C9-3D6D32B2D6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12447" imgH="558558" progId="Equation.DSMT4">
                    <p:embed/>
                  </p:oleObj>
                </mc:Choice>
                <mc:Fallback>
                  <p:oleObj name="Equation" r:id="rId19" imgW="812447" imgH="558558" progId="Equation.DSMT4">
                    <p:embed/>
                    <p:pic>
                      <p:nvPicPr>
                        <p:cNvPr id="30" name="Object 99">
                          <a:extLst>
                            <a:ext uri="{FF2B5EF4-FFF2-40B4-BE49-F238E27FC236}">
                              <a16:creationId xmlns:a16="http://schemas.microsoft.com/office/drawing/2014/main" id="{3DE21702-B303-4688-8206-5C2BB3186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5201" y="3974453"/>
            <a:ext cx="1872208" cy="128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12447" imgH="558558" progId="Equation.DSMT4">
                    <p:embed/>
                  </p:oleObj>
                </mc:Choice>
                <mc:Fallback>
                  <p:oleObj name="Equation" r:id="rId21" imgW="812447" imgH="558558" progId="Equation.DSMT4">
                    <p:embed/>
                    <p:pic>
                      <p:nvPicPr>
                        <p:cNvPr id="33" name="Object 100">
                          <a:extLst>
                            <a:ext uri="{FF2B5EF4-FFF2-40B4-BE49-F238E27FC236}">
                              <a16:creationId xmlns:a16="http://schemas.microsoft.com/office/drawing/2014/main" id="{AF2AD7D3-A15E-4681-8DB1-96BC3B36DE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201" y="3974453"/>
                          <a:ext cx="1872208" cy="12864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id="{6E7AAF86-B044-4540-8E05-D6DB3447984E}"/>
              </a:ext>
            </a:extLst>
          </p:cNvPr>
          <p:cNvSpPr/>
          <p:nvPr/>
        </p:nvSpPr>
        <p:spPr>
          <a:xfrm>
            <a:off x="6061485" y="4854697"/>
            <a:ext cx="863936" cy="367616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2860408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720"/>
            <a:ext cx="12192000" cy="690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1" y="0"/>
            <a:ext cx="3581400" cy="19812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2586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799" y="3429000"/>
            <a:ext cx="2643187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90488"/>
            <a:ext cx="1952408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548" y="1240591"/>
            <a:ext cx="4743450" cy="4743450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0119361" y="5334000"/>
            <a:ext cx="1955586" cy="14335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0390777" y="5819923"/>
            <a:ext cx="243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65347" y="152920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4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7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74" y="97303"/>
            <a:ext cx="116497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242" y="2103135"/>
            <a:ext cx="861358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295" y="5841269"/>
            <a:ext cx="817945" cy="816207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524" y="467079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794" y="337694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365323" y="3318931"/>
            <a:ext cx="861712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                    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365323" y="2020803"/>
            <a:ext cx="629198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365323" y="4821049"/>
            <a:ext cx="633112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  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372525" y="5866161"/>
            <a:ext cx="860992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                            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2"/>
            <a:ext cx="6019800" cy="1582044"/>
          </a:xfrm>
          <a:prstGeom prst="cloud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318787" y="1979386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187840" y="579120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284296" y="4547419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284649" y="555539"/>
            <a:ext cx="52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3" name="Picture 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459" y="1118563"/>
            <a:ext cx="1567186" cy="197945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64C27D-3133-9912-9728-17F15F105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275" y="1889766"/>
          <a:ext cx="1820657" cy="94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393529" progId="Equation.DSMT4">
                  <p:embed/>
                </p:oleObj>
              </mc:Choice>
              <mc:Fallback>
                <p:oleObj name="Equation" r:id="rId11" imgW="761669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464C27D-3133-9912-9728-17F15F105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75" y="1889766"/>
                        <a:ext cx="1820657" cy="94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E43EA0-48E7-6A46-FD33-652FCED9D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6214" y="3189022"/>
          <a:ext cx="8206237" cy="94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87800" imgH="419100" progId="Equation.DSMT4">
                  <p:embed/>
                </p:oleObj>
              </mc:Choice>
              <mc:Fallback>
                <p:oleObj name="Equation" r:id="rId13" imgW="3987800" imgH="4191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E43EA0-48E7-6A46-FD33-652FCED9D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14" y="3189022"/>
                        <a:ext cx="8206237" cy="94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56E3042-6D61-F8C5-5ED6-B6E121748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275" y="4758113"/>
          <a:ext cx="2033048" cy="101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268" imgH="457376" progId="Equation.DSMT4">
                  <p:embed/>
                </p:oleObj>
              </mc:Choice>
              <mc:Fallback>
                <p:oleObj name="Equation" r:id="rId15" imgW="914268" imgH="457376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56E3042-6D61-F8C5-5ED6-B6E121748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6275" y="4758113"/>
                        <a:ext cx="2033048" cy="101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7421A4-9CDA-393B-04CE-909235E41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6275" y="5791200"/>
          <a:ext cx="4478099" cy="9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820" imgH="457376" progId="Equation.DSMT4">
                  <p:embed/>
                </p:oleObj>
              </mc:Choice>
              <mc:Fallback>
                <p:oleObj name="Equation" r:id="rId17" imgW="2133820" imgH="45737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27421A4-9CDA-393B-04CE-909235E41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6275" y="5791200"/>
                        <a:ext cx="4478099" cy="95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72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97154" y="31218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3588773" y="31218"/>
            <a:ext cx="8506071" cy="193899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400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40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,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4530514-520F-5767-6539-9848C3BE7CFE}"/>
              </a:ext>
            </a:extLst>
          </p:cNvPr>
          <p:cNvSpPr txBox="1"/>
          <p:nvPr/>
        </p:nvSpPr>
        <p:spPr>
          <a:xfrm>
            <a:off x="171480" y="1884385"/>
            <a:ext cx="11849039" cy="449353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; 4; 5</a:t>
            </a:r>
          </a:p>
          <a:p>
            <a:pPr algn="ctr"/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+ 4 + 5 = 12 (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0 : 12 = 20 (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â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3 = 60 (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4 = 80 (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c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ũng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0. 5 = 100 (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600" dirty="0">
              <a:solidFill>
                <a:srgbClr val="0033CC"/>
              </a:solidFill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349080" y="1324915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43" y="123037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828267" y="1974683"/>
            <a:ext cx="237605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846538" y="3141082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2009" y="4367015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846538" y="5513453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915857" y="68281"/>
            <a:ext cx="6019800" cy="1731891"/>
          </a:xfrm>
          <a:prstGeom prst="cloud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75987" y="43613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256344" y="384712"/>
            <a:ext cx="601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, 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5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808" y="4810265"/>
            <a:ext cx="1567186" cy="197945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5A02C0-68E9-2653-8717-2F33024BE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4794" y="1945325"/>
          <a:ext cx="1142999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4441" imgH="457376" progId="Equation.DSMT4">
                  <p:embed/>
                </p:oleObj>
              </mc:Choice>
              <mc:Fallback>
                <p:oleObj name="Equation" r:id="rId11" imgW="514441" imgH="45737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65A02C0-68E9-2653-8717-2F33024BE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4794" y="1945325"/>
                        <a:ext cx="1142999" cy="101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B3A580-75AD-CED1-7F99-19B356FEB2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185" y="3146607"/>
          <a:ext cx="995773" cy="99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398" imgH="457376" progId="Equation.DSMT4">
                  <p:embed/>
                </p:oleObj>
              </mc:Choice>
              <mc:Fallback>
                <p:oleObj name="Equation" r:id="rId13" imgW="457398" imgH="45737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CB3A580-75AD-CED1-7F99-19B356FEB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5185" y="3146607"/>
                        <a:ext cx="995773" cy="99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38441E-E594-E60F-BD5B-03BC0498A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2197" y="4403943"/>
          <a:ext cx="1108194" cy="9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455" imgH="457376" progId="Equation.DSMT4">
                  <p:embed/>
                </p:oleObj>
              </mc:Choice>
              <mc:Fallback>
                <p:oleObj name="Equation" r:id="rId15" imgW="533455" imgH="45737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38441E-E594-E60F-BD5B-03BC0498A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2197" y="4403943"/>
                        <a:ext cx="1108194" cy="9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D33EBC-3087-BB13-A9DC-A045FCE54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757" y="5619489"/>
          <a:ext cx="1319623" cy="4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569" imgH="228424" progId="Equation.DSMT4">
                  <p:embed/>
                </p:oleObj>
              </mc:Choice>
              <mc:Fallback>
                <p:oleObj name="Equation" r:id="rId17" imgW="685569" imgH="228424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CD33EBC-3087-BB13-A9DC-A045FCE54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1757" y="5619489"/>
                        <a:ext cx="1319623" cy="4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5CD7B4-957D-03D0-5CDD-9FC355225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35020"/>
              </p:ext>
            </p:extLst>
          </p:nvPr>
        </p:nvGraphicFramePr>
        <p:xfrm>
          <a:off x="5495910" y="699782"/>
          <a:ext cx="10604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C5CD7B4-957D-03D0-5CDD-9FC355225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5910" y="699782"/>
                        <a:ext cx="10604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6E33D9-13A1-02B5-9632-93D50891A1BA}"/>
                  </a:ext>
                </a:extLst>
              </p:cNvPr>
              <p:cNvSpPr txBox="1"/>
              <p:nvPr/>
            </p:nvSpPr>
            <p:spPr>
              <a:xfrm>
                <a:off x="5135927" y="907932"/>
                <a:ext cx="1301817" cy="565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6E33D9-13A1-02B5-9632-93D50891A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927" y="907932"/>
                <a:ext cx="1301817" cy="5657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-35704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900052" y="4498797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C. 4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73307" y="3409370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. 2 k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k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8177" y="2341437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A. 2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900052" y="5513453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D. 3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84557" y="-35704"/>
            <a:ext cx="9959717" cy="230785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627412" y="20728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203795" y="139974"/>
            <a:ext cx="8603648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: 1. Em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kg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835" y="-15027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" name="video_5zck2TxPOfM_22_48_392x238">
            <a:hlinkClick r:id="" action="ppaction://media"/>
            <a:extLst>
              <a:ext uri="{FF2B5EF4-FFF2-40B4-BE49-F238E27FC236}">
                <a16:creationId xmlns:a16="http://schemas.microsoft.com/office/drawing/2014/main" id="{79A0817D-A380-901A-078D-271FE509E99C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89135" y="5182170"/>
            <a:ext cx="2443990" cy="1483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06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12803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15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8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10" y="-991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790922" y="4572974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09996" y="3452776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2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790922" y="5738488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809996" y="2255580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A.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727492" y="91288"/>
            <a:ext cx="8917116" cy="1943985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685137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86745" y="546636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1362269" y="412495"/>
            <a:ext cx="910223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nl-NL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4. </a:t>
            </a:r>
            <a:r>
              <a:rPr lang="nl-NL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 lớp 7A, 7B, 7C trồng được 60 cây xanh. Cho biết số cây trồng của mỗi lớp tỉ lệ lần lượt với </a:t>
            </a:r>
          </a:p>
          <a:p>
            <a:r>
              <a:rPr lang="nl-NL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: 4: 5. Hỏi số cây xanh lớp 7A đã trồng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4608" y="12590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" name="video_67mtRuzc0Ky_22_48_392x240">
            <a:hlinkClick r:id="" action="ppaction://media"/>
            <a:extLst>
              <a:ext uri="{FF2B5EF4-FFF2-40B4-BE49-F238E27FC236}">
                <a16:creationId xmlns:a16="http://schemas.microsoft.com/office/drawing/2014/main" id="{61F88EAF-C8A2-C07F-4F2C-1A57D3EFFB0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37568" y="5126292"/>
            <a:ext cx="2155173" cy="131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3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18819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5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7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8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800101" y="653392"/>
            <a:ext cx="9753776" cy="16204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a = 5b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a + 4b = 46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, c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: c = 2 : 4 : 5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3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860765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92099" y="240356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48325" y="-137137"/>
            <a:ext cx="6058599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SGK 1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B013F8D-9915-7104-E3CD-E92DD2B1D182}"/>
              </a:ext>
            </a:extLst>
          </p:cNvPr>
          <p:cNvSpPr txBox="1"/>
          <p:nvPr/>
        </p:nvSpPr>
        <p:spPr>
          <a:xfrm>
            <a:off x="475551" y="2852125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543B40-78D7-580E-B353-3932107EB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94987"/>
              </p:ext>
            </p:extLst>
          </p:nvPr>
        </p:nvGraphicFramePr>
        <p:xfrm>
          <a:off x="1769925" y="2968333"/>
          <a:ext cx="1508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77480" progId="Equation.DSMT4">
                  <p:embed/>
                </p:oleObj>
              </mc:Choice>
              <mc:Fallback>
                <p:oleObj name="Equation" r:id="rId2" imgW="6858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543B40-78D7-580E-B353-3932107EB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925" y="2968333"/>
                        <a:ext cx="150812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B6F7BC-692C-93C0-25F0-4420B409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69128"/>
              </p:ext>
            </p:extLst>
          </p:nvPr>
        </p:nvGraphicFramePr>
        <p:xfrm>
          <a:off x="4347112" y="2747916"/>
          <a:ext cx="1597139" cy="85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3140" imgH="399874" progId="Equation.DSMT4">
                  <p:embed/>
                </p:oleObj>
              </mc:Choice>
              <mc:Fallback>
                <p:oleObj name="Equation" r:id="rId4" imgW="743140" imgH="399874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3B6F7BC-692C-93C0-25F0-4420B4099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7112" y="2747916"/>
                        <a:ext cx="1597139" cy="85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C7388EC7-7562-FF87-AB2D-F8BA867B0866}"/>
              </a:ext>
            </a:extLst>
          </p:cNvPr>
          <p:cNvSpPr txBox="1"/>
          <p:nvPr/>
        </p:nvSpPr>
        <p:spPr>
          <a:xfrm>
            <a:off x="505082" y="3482655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55B0E8-733A-65E5-74D9-DD01B864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0698"/>
              </p:ext>
            </p:extLst>
          </p:nvPr>
        </p:nvGraphicFramePr>
        <p:xfrm>
          <a:off x="981145" y="4314566"/>
          <a:ext cx="3671754" cy="8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3465" imgH="399874" progId="Equation.DSMT4">
                  <p:embed/>
                </p:oleObj>
              </mc:Choice>
              <mc:Fallback>
                <p:oleObj name="Equation" r:id="rId6" imgW="1733465" imgH="399874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255B0E8-733A-65E5-74D9-DD01B8643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145" y="4314566"/>
                        <a:ext cx="3671754" cy="8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68A7F4-E86D-E5C1-CD63-4718414CD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082" y="5161894"/>
          <a:ext cx="2390518" cy="178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3953" imgH="838259" progId="Equation.DSMT4">
                  <p:embed/>
                </p:oleObj>
              </mc:Choice>
              <mc:Fallback>
                <p:oleObj name="Equation" r:id="rId8" imgW="1123953" imgH="83825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968A7F4-E86D-E5C1-CD63-4718414CD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082" y="5161894"/>
                        <a:ext cx="2390518" cy="178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7201229-599E-A2F2-8B8D-6494F947B66C}"/>
              </a:ext>
            </a:extLst>
          </p:cNvPr>
          <p:cNvCxnSpPr>
            <a:cxnSpLocks/>
          </p:cNvCxnSpPr>
          <p:nvPr/>
        </p:nvCxnSpPr>
        <p:spPr>
          <a:xfrm>
            <a:off x="6096000" y="2852125"/>
            <a:ext cx="0" cy="40058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9C99AA3-D703-FE8A-A59C-D68E7DC13AF5}"/>
              </a:ext>
            </a:extLst>
          </p:cNvPr>
          <p:cNvSpPr txBox="1"/>
          <p:nvPr/>
        </p:nvSpPr>
        <p:spPr>
          <a:xfrm>
            <a:off x="6292642" y="2802723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2795425-FCBD-DBB5-4D5A-0A3AADC5B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99184"/>
              </p:ext>
            </p:extLst>
          </p:nvPr>
        </p:nvGraphicFramePr>
        <p:xfrm>
          <a:off x="7767775" y="2913710"/>
          <a:ext cx="2654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177480" progId="Equation.DSMT4">
                  <p:embed/>
                </p:oleObj>
              </mc:Choice>
              <mc:Fallback>
                <p:oleObj name="Equation" r:id="rId10" imgW="118080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2795425-FCBD-DBB5-4D5A-0A3AADC5B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67775" y="2913710"/>
                        <a:ext cx="26543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BFCCFDD-1BF1-E89A-F52B-AD0646330881}"/>
              </a:ext>
            </a:extLst>
          </p:cNvPr>
          <p:cNvSpPr txBox="1"/>
          <p:nvPr/>
        </p:nvSpPr>
        <p:spPr>
          <a:xfrm>
            <a:off x="6511507" y="3467100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26BC4E-385F-A4FC-ADFE-44207E2B7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9995" y="4355324"/>
          <a:ext cx="3959132" cy="89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1493" imgH="399874" progId="Equation.DSMT4">
                  <p:embed/>
                </p:oleObj>
              </mc:Choice>
              <mc:Fallback>
                <p:oleObj name="Equation" r:id="rId12" imgW="1771493" imgH="39987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426BC4E-385F-A4FC-ADFE-44207E2B78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9995" y="4355324"/>
                        <a:ext cx="3959132" cy="89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DFC1A24-B870-19E3-587A-2641E089D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7750" y="5333915"/>
          <a:ext cx="2185726" cy="152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9867" imgH="704791" progId="Equation.DSMT4">
                  <p:embed/>
                </p:oleObj>
              </mc:Choice>
              <mc:Fallback>
                <p:oleObj name="Equation" r:id="rId14" imgW="1009867" imgH="704791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DFC1A24-B870-19E3-587A-2641E089D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7750" y="5333915"/>
                        <a:ext cx="2185726" cy="152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C75BAA60-43D4-0998-5FBE-7C08B187F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97441"/>
              </p:ext>
            </p:extLst>
          </p:nvPr>
        </p:nvGraphicFramePr>
        <p:xfrm>
          <a:off x="3329732" y="2757523"/>
          <a:ext cx="893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393480" progId="Equation.DSMT4">
                  <p:embed/>
                </p:oleObj>
              </mc:Choice>
              <mc:Fallback>
                <p:oleObj name="Equation" r:id="rId16" imgW="4060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543B40-78D7-580E-B353-3932107EB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732" y="2757523"/>
                        <a:ext cx="893763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id="{CFDB9190-64E5-6DBD-7259-1FDDE6403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74183"/>
              </p:ext>
            </p:extLst>
          </p:nvPr>
        </p:nvGraphicFramePr>
        <p:xfrm>
          <a:off x="10443058" y="2649784"/>
          <a:ext cx="14541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47640" imgH="393480" progId="Equation.DSMT4">
                  <p:embed/>
                </p:oleObj>
              </mc:Choice>
              <mc:Fallback>
                <p:oleObj name="Equation" r:id="rId18" imgW="64764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2795425-FCBD-DBB5-4D5A-0A3AADC5B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443058" y="2649784"/>
                        <a:ext cx="14541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2858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  <p:bldP spid="26" grpId="0"/>
      <p:bldP spid="32" grpId="0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402275" y="669368"/>
            <a:ext cx="11471909" cy="21539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ở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2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30830" y="288272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810AE63-2997-0A60-6360-2E710271A907}"/>
              </a:ext>
            </a:extLst>
          </p:cNvPr>
          <p:cNvSpPr txBox="1"/>
          <p:nvPr/>
        </p:nvSpPr>
        <p:spPr>
          <a:xfrm>
            <a:off x="330830" y="4357362"/>
            <a:ext cx="784548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8" y="-210320"/>
            <a:ext cx="6728638" cy="1203960"/>
          </a:xfrm>
          <a:prstGeom prst="irregularSeal2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/SGK 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8265354-6169-BB0C-4E92-22F65915E615}"/>
              </a:ext>
            </a:extLst>
          </p:cNvPr>
          <p:cNvSpPr txBox="1"/>
          <p:nvPr/>
        </p:nvSpPr>
        <p:spPr>
          <a:xfrm>
            <a:off x="330830" y="3247103"/>
            <a:ext cx="1102772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, y, z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</a:p>
          <a:p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dirty="0" err="1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0F6340-AFF1-095A-E37F-8C1D82D98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8774" y="3557650"/>
          <a:ext cx="1510198" cy="90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0F6340-AFF1-095A-E37F-8C1D82D98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8774" y="3557650"/>
                        <a:ext cx="1510198" cy="900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03426A4-E265-AAD2-446A-F13F4615C56F}"/>
              </a:ext>
            </a:extLst>
          </p:cNvPr>
          <p:cNvSpPr txBox="1"/>
          <p:nvPr/>
        </p:nvSpPr>
        <p:spPr>
          <a:xfrm>
            <a:off x="4408972" y="3617590"/>
            <a:ext cx="29257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 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00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79808C-F3AE-330D-4B1E-6B4B09130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864" y="4793225"/>
          <a:ext cx="4998285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820" imgH="380883" progId="Equation.DSMT4">
                  <p:embed/>
                </p:oleObj>
              </mc:Choice>
              <mc:Fallback>
                <p:oleObj name="Equation" r:id="rId4" imgW="2133820" imgH="380883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79808C-F3AE-330D-4B1E-6B4B09130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6864" y="4793225"/>
                        <a:ext cx="4998285" cy="892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756E90-7B6C-DE19-F1B2-CEFCAA6A6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7133" y="4443821"/>
          <a:ext cx="2981792" cy="157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081" imgH="685800" progId="Equation.DSMT4">
                  <p:embed/>
                </p:oleObj>
              </mc:Choice>
              <mc:Fallback>
                <p:oleObj name="Equation" r:id="rId6" imgW="1295081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9756E90-7B6C-DE19-F1B2-CEFCAA6A6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7133" y="4443821"/>
                        <a:ext cx="2981792" cy="157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B64F3C35-AFBC-51A3-5210-B2718C66BA16}"/>
              </a:ext>
            </a:extLst>
          </p:cNvPr>
          <p:cNvSpPr txBox="1"/>
          <p:nvPr/>
        </p:nvSpPr>
        <p:spPr>
          <a:xfrm>
            <a:off x="343379" y="5880307"/>
            <a:ext cx="1158969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955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44" grpId="0"/>
      <p:bldP spid="2" grpId="0" animBg="1"/>
      <p:bldP spid="21" grpId="0"/>
      <p:bldP spid="27" grpId="0"/>
      <p:bldP spid="3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037506"/>
      </p:ext>
    </p:extLst>
  </p:cSld>
  <p:clrMapOvr>
    <a:masterClrMapping/>
  </p:clrMapOvr>
  <p:transition spd="slow">
    <p:wheel spokes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131458" y="-114262"/>
            <a:ext cx="11889092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/SGK 10: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409480" y="928147"/>
            <a:ext cx="11468347" cy="892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					b)				c)</a:t>
            </a:r>
          </a:p>
          <a:p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5154005" y="1896572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EBF057-3F97-A814-E5A8-2D44BD8E3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173" y="867283"/>
          <a:ext cx="2062262" cy="9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3EBF057-3F97-A814-E5A8-2D44BD8E3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4173" y="867283"/>
                        <a:ext cx="2062262" cy="96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2EBDB0-CEE8-D495-9745-2814DFDB8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835" y="853117"/>
          <a:ext cx="1979296" cy="9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9197" imgH="399874" progId="Equation.DSMT4">
                  <p:embed/>
                </p:oleObj>
              </mc:Choice>
              <mc:Fallback>
                <p:oleObj name="Equation" r:id="rId4" imgW="819197" imgH="399874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2EBDB0-CEE8-D495-9745-2814DFDB8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7835" y="853117"/>
                        <a:ext cx="1979296" cy="96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2B1960-9BA4-0486-ED24-59D9867AA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1886" y="770793"/>
          <a:ext cx="1873554" cy="89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11" imgH="399874" progId="Equation.DSMT4">
                  <p:embed/>
                </p:oleObj>
              </mc:Choice>
              <mc:Fallback>
                <p:oleObj name="Equation" r:id="rId6" imgW="838211" imgH="39987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72B1960-9BA4-0486-ED24-59D9867AA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1886" y="770793"/>
                        <a:ext cx="1873554" cy="89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B621140-72D0-10F5-C582-339B389BA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480" y="2668800"/>
          <a:ext cx="2250396" cy="90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B621140-72D0-10F5-C582-339B389BA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0" y="2668800"/>
                        <a:ext cx="2250396" cy="901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B67036B-DB5E-2801-E58E-63BDBD588E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484" y="3559181"/>
          <a:ext cx="3324320" cy="14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635000" progId="Equation.DSMT4">
                  <p:embed/>
                </p:oleObj>
              </mc:Choice>
              <mc:Fallback>
                <p:oleObj name="Equation" r:id="rId10" imgW="1422400" imgH="6350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B67036B-DB5E-2801-E58E-63BDBD588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4" y="3559181"/>
                        <a:ext cx="3324320" cy="147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77199F-4817-6122-C543-8CC9C806E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885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977199F-4817-6122-C543-8CC9C806E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5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BD007BAD-2603-5989-557A-E2199B631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77" y="5869714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8F9F149-4AA6-9B55-F94C-211B25B77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1648" y="5766237"/>
          <a:ext cx="1980464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7836" imgH="393529" progId="Equation.DSMT4">
                  <p:embed/>
                </p:oleObj>
              </mc:Choice>
              <mc:Fallback>
                <p:oleObj name="Equation" r:id="rId14" imgW="837836" imgH="39352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8F9F149-4AA6-9B55-F94C-211B25B77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48" y="5766237"/>
                        <a:ext cx="1980464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6E00129B-FC98-98E0-AB43-0FA2CDD97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52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A2DA65A-17DD-B8AC-AD69-D9FA92789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8523" y="2595674"/>
          <a:ext cx="2250397" cy="9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393480" progId="Equation.DSMT4">
                  <p:embed/>
                </p:oleObj>
              </mc:Choice>
              <mc:Fallback>
                <p:oleObj name="Equation" r:id="rId16" imgW="97776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A2DA65A-17DD-B8AC-AD69-D9FA92789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58523" y="2595674"/>
                        <a:ext cx="2250397" cy="90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D53C805-778C-BFC4-74C0-652C32849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983" y="3492864"/>
          <a:ext cx="3154865" cy="149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400" imgH="635000" progId="Equation.DSMT4">
                  <p:embed/>
                </p:oleObj>
              </mc:Choice>
              <mc:Fallback>
                <p:oleObj name="Equation" r:id="rId18" imgW="1422400" imgH="6350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D53C805-778C-BFC4-74C0-652C32849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3492864"/>
                        <a:ext cx="3154865" cy="1497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EC39C5C-42A7-E02A-5A89-CBD17CDAE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3983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EC39C5C-42A7-E02A-5A89-CBD17CDA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>
            <a:extLst>
              <a:ext uri="{FF2B5EF4-FFF2-40B4-BE49-F238E27FC236}">
                <a16:creationId xmlns:a16="http://schemas.microsoft.com/office/drawing/2014/main" id="{E7D1A1A5-C1AA-618D-3DB6-68548DA5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098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FD5B58-EE48-C38B-4183-7744482FFC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58056" y="2458772"/>
          <a:ext cx="2199248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760" imgH="393480" progId="Equation.DSMT4">
                  <p:embed/>
                </p:oleObj>
              </mc:Choice>
              <mc:Fallback>
                <p:oleObj name="Equation" r:id="rId20" imgW="977760" imgH="393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0FD5B58-EE48-C38B-4183-7744482FFC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056" y="2458772"/>
                        <a:ext cx="2199248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35617A7-1B10-6DB7-17FA-53BD5E2C9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6496" y="3420717"/>
          <a:ext cx="3255261" cy="198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09088" imgH="863225" progId="Equation.DSMT4">
                  <p:embed/>
                </p:oleObj>
              </mc:Choice>
              <mc:Fallback>
                <p:oleObj name="Equation" r:id="rId22" imgW="1409088" imgH="863225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35617A7-1B10-6DB7-17FA-53BD5E2C9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3420717"/>
                        <a:ext cx="3255261" cy="198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03881C4-B6BF-C00A-FDBD-A434E0E1B0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6496" y="5261084"/>
          <a:ext cx="1582900" cy="93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03881C4-B6BF-C00A-FDBD-A434E0E1B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5261084"/>
                        <a:ext cx="1582900" cy="93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id="{93A90759-FCE3-77E7-637D-42518E71B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9396" y="539743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id="{718ADC38-062A-B188-0787-52C07F862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8406" y="5860902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97C193B-5B7F-6959-AB1B-2D9233A14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6318" y="5790791"/>
          <a:ext cx="1863217" cy="88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5480" imgH="393480" progId="Equation.DSMT4">
                  <p:embed/>
                </p:oleObj>
              </mc:Choice>
              <mc:Fallback>
                <p:oleObj name="Equation" r:id="rId24" imgW="82548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97C193B-5B7F-6959-AB1B-2D9233A14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26318" y="5790791"/>
                        <a:ext cx="1863217" cy="88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17E4730E-4CBB-FABB-EB30-E36C53C01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2713" y="6273243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2635338-6FCD-8DB2-B520-ED5009CFB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707" y="5998321"/>
          <a:ext cx="1874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4732" imgH="894801" progId="Equation.DSMT4">
                  <p:embed/>
                </p:oleObj>
              </mc:Choice>
              <mc:Fallback>
                <p:oleObj name="Equation" r:id="rId6" imgW="1874732" imgH="894801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F2635338-6FCD-8DB2-B520-ED5009CFB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86707" y="5998321"/>
                        <a:ext cx="18748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E6C909-81E8-AF66-193C-099E6AC5D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3601" y="-16994"/>
          <a:ext cx="1010637" cy="9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19040" imgH="393480" progId="Equation.DSMT4">
                  <p:embed/>
                </p:oleObj>
              </mc:Choice>
              <mc:Fallback>
                <p:oleObj name="Equation" r:id="rId27" imgW="4190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3E6C909-81E8-AF66-193C-099E6AC5D7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03601" y="-16994"/>
                        <a:ext cx="1010637" cy="94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2501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22" grpId="0"/>
      <p:bldP spid="24" grpId="0"/>
      <p:bldP spid="29" grpId="0"/>
      <p:bldP spid="35" grpId="0"/>
      <p:bldP spid="36" grpId="0"/>
      <p:bldP spid="3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0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256813" y="661318"/>
            <a:ext cx="11678374" cy="6033284"/>
          </a:xfrm>
          <a:prstGeom prst="rect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</a:p>
          <a:p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:</a:t>
            </a: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và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74F1D6-F8DC-FC06-E12C-4659C89E8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990850"/>
          <a:ext cx="423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393480" progId="Equation.DSMT4">
                  <p:embed/>
                </p:oleObj>
              </mc:Choice>
              <mc:Fallback>
                <p:oleObj name="Equation" r:id="rId2" imgW="180324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974F1D6-F8DC-FC06-E12C-4659C89E8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990850"/>
                        <a:ext cx="42338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4A7ACD-4CDD-3582-B469-61F5974E9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040" y="4445502"/>
          <a:ext cx="4301451" cy="8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4135" imgH="399874" progId="Equation.DSMT4">
                  <p:embed/>
                </p:oleObj>
              </mc:Choice>
              <mc:Fallback>
                <p:oleObj name="Equation" r:id="rId4" imgW="1924135" imgH="39987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4A7ACD-4CDD-3582-B469-61F5974E9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040" y="4445502"/>
                        <a:ext cx="4301451" cy="89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38C1DA-415D-725B-77F1-404B10EED3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329" y="5228118"/>
          <a:ext cx="2335687" cy="14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39" imgH="704791" progId="Equation.DSMT4">
                  <p:embed/>
                </p:oleObj>
              </mc:Choice>
              <mc:Fallback>
                <p:oleObj name="Equation" r:id="rId6" imgW="1104939" imgH="70479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38C1DA-415D-725B-77F1-404B10EED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0329" y="5228118"/>
                        <a:ext cx="2335687" cy="149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D62484D3-4B5A-793C-3E5E-E74E31ECE630}"/>
              </a:ext>
            </a:extLst>
          </p:cNvPr>
          <p:cNvSpPr/>
          <p:nvPr/>
        </p:nvSpPr>
        <p:spPr>
          <a:xfrm>
            <a:off x="3700821" y="4445267"/>
            <a:ext cx="1415811" cy="10565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peech Bubble: Oval 13">
            <a:extLst>
              <a:ext uri="{FF2B5EF4-FFF2-40B4-BE49-F238E27FC236}">
                <a16:creationId xmlns:a16="http://schemas.microsoft.com/office/drawing/2014/main" id="{2951F318-4B33-69AA-5DF7-30072E9A2C92}"/>
              </a:ext>
            </a:extLst>
          </p:cNvPr>
          <p:cNvSpPr/>
          <p:nvPr/>
        </p:nvSpPr>
        <p:spPr>
          <a:xfrm>
            <a:off x="4649907" y="5537710"/>
            <a:ext cx="1055568" cy="495066"/>
          </a:xfrm>
          <a:prstGeom prst="wedgeEllipseCallout">
            <a:avLst>
              <a:gd name="adj1" fmla="val -60349"/>
              <a:gd name="adj2" fmla="val -787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C8C3FB39-A90F-F998-0016-8916503F66FB}"/>
              </a:ext>
            </a:extLst>
          </p:cNvPr>
          <p:cNvSpPr/>
          <p:nvPr/>
        </p:nvSpPr>
        <p:spPr>
          <a:xfrm>
            <a:off x="6522009" y="4824387"/>
            <a:ext cx="600075" cy="257175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2139820-67F1-B91F-24B0-FD8692F56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6798" y="4425586"/>
          <a:ext cx="4217978" cy="8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393480" progId="Equation.DSMT4">
                  <p:embed/>
                </p:oleObj>
              </mc:Choice>
              <mc:Fallback>
                <p:oleObj name="Equation" r:id="rId8" imgW="187956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2139820-67F1-B91F-24B0-FD8692F567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6798" y="4425586"/>
                        <a:ext cx="4217978" cy="8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C9919B0-1A5D-5C97-D84C-849C2EAB3A4E}"/>
              </a:ext>
            </a:extLst>
          </p:cNvPr>
          <p:cNvSpPr txBox="1"/>
          <p:nvPr/>
        </p:nvSpPr>
        <p:spPr>
          <a:xfrm>
            <a:off x="6422823" y="4425586"/>
            <a:ext cx="88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0DC6D2F-4FE5-7610-2610-CE841CCC6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4821" y="5316830"/>
          <a:ext cx="2176052" cy="149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882" imgH="704791" progId="Equation.DSMT4">
                  <p:embed/>
                </p:oleObj>
              </mc:Choice>
              <mc:Fallback>
                <p:oleObj name="Equation" r:id="rId10" imgW="1028882" imgH="704791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0DC6D2F-4FE5-7610-2610-CE841CCC67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4821" y="5316830"/>
                        <a:ext cx="2176052" cy="149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ave 18">
            <a:extLst>
              <a:ext uri="{FF2B5EF4-FFF2-40B4-BE49-F238E27FC236}">
                <a16:creationId xmlns:a16="http://schemas.microsoft.com/office/drawing/2014/main" id="{71D56805-77E8-6982-A824-FB6CD97ED38D}"/>
              </a:ext>
            </a:extLst>
          </p:cNvPr>
          <p:cNvSpPr/>
          <p:nvPr/>
        </p:nvSpPr>
        <p:spPr>
          <a:xfrm>
            <a:off x="256813" y="163398"/>
            <a:ext cx="2714987" cy="922586"/>
          </a:xfrm>
          <a:prstGeom prst="wav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</a:p>
        </p:txBody>
      </p:sp>
    </p:spTree>
    <p:extLst>
      <p:ext uri="{BB962C8B-B14F-4D97-AF65-F5344CB8AC3E}">
        <p14:creationId xmlns:p14="http://schemas.microsoft.com/office/powerpoint/2010/main" val="24186094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7" grpId="0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24050" y="2343715"/>
            <a:ext cx="8839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3321686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33CF89C0-2A4F-526F-5621-AAD9FC2D62E3}"/>
              </a:ext>
            </a:extLst>
          </p:cNvPr>
          <p:cNvSpPr/>
          <p:nvPr/>
        </p:nvSpPr>
        <p:spPr>
          <a:xfrm>
            <a:off x="1933889" y="5306830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8194303-5CFE-4542-3710-F86ABB1FBEDD}"/>
              </a:ext>
            </a:extLst>
          </p:cNvPr>
          <p:cNvSpPr/>
          <p:nvPr/>
        </p:nvSpPr>
        <p:spPr>
          <a:xfrm>
            <a:off x="1933889" y="3711433"/>
            <a:ext cx="2057086" cy="96996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0AA014-C361-1E2C-2CA4-8705F54EA343}"/>
              </a:ext>
            </a:extLst>
          </p:cNvPr>
          <p:cNvSpPr txBox="1"/>
          <p:nvPr/>
        </p:nvSpPr>
        <p:spPr>
          <a:xfrm>
            <a:off x="276225" y="976610"/>
            <a:ext cx="1163955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laptop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 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m)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27,6 x 324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70,7 x 243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”</a:t>
            </a:r>
            <a:endParaRPr lang="en-US" sz="2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098" name="Picture 1" descr="5 mẫu laptop 2-trong-1 đáng mua nhất dành cho những ai ưa sử dụng những  thiết bị gọn nhẹ">
            <a:extLst>
              <a:ext uri="{FF2B5EF4-FFF2-40B4-BE49-F238E27FC236}">
                <a16:creationId xmlns:a16="http://schemas.microsoft.com/office/drawing/2014/main" id="{8EC52A24-2290-0DE0-7E26-72E66A5BD3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989" y="2873395"/>
            <a:ext cx="389058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167640" y="250297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193D9D-752C-6CF7-5BF5-5B23052B6ABC}"/>
              </a:ext>
            </a:extLst>
          </p:cNvPr>
          <p:cNvSpPr txBox="1"/>
          <p:nvPr/>
        </p:nvSpPr>
        <p:spPr>
          <a:xfrm>
            <a:off x="167640" y="322911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4C4FC0-3D6B-F258-4FD4-6775817615BD}"/>
              </a:ext>
            </a:extLst>
          </p:cNvPr>
          <p:cNvSpPr txBox="1"/>
          <p:nvPr/>
        </p:nvSpPr>
        <p:spPr>
          <a:xfrm>
            <a:off x="224170" y="4684393"/>
            <a:ext cx="46939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97646"/>
              </p:ext>
            </p:extLst>
          </p:nvPr>
        </p:nvGraphicFramePr>
        <p:xfrm>
          <a:off x="2312669" y="3765760"/>
          <a:ext cx="1445001" cy="8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3765760"/>
                        <a:ext cx="1445001" cy="883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B81872-C643-ED94-D2DD-F960B2661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12385"/>
              </p:ext>
            </p:extLst>
          </p:nvPr>
        </p:nvGraphicFramePr>
        <p:xfrm>
          <a:off x="2312669" y="5328790"/>
          <a:ext cx="1193291" cy="8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669" y="5328790"/>
                        <a:ext cx="1193291" cy="862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9413DE53-940B-8CC4-F942-9279BDEAEB07}"/>
              </a:ext>
            </a:extLst>
          </p:cNvPr>
          <p:cNvSpPr/>
          <p:nvPr/>
        </p:nvSpPr>
        <p:spPr>
          <a:xfrm rot="4143158">
            <a:off x="4403637" y="4844287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EC554C78-11C6-E6E2-260B-BD0CFEF7368C}"/>
              </a:ext>
            </a:extLst>
          </p:cNvPr>
          <p:cNvSpPr/>
          <p:nvPr/>
        </p:nvSpPr>
        <p:spPr>
          <a:xfrm rot="6875380">
            <a:off x="4396535" y="3850594"/>
            <a:ext cx="162296" cy="1277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8FB125-697B-DC67-AF75-536A9C69B5AA}"/>
              </a:ext>
            </a:extLst>
          </p:cNvPr>
          <p:cNvSpPr txBox="1"/>
          <p:nvPr/>
        </p:nvSpPr>
        <p:spPr>
          <a:xfrm>
            <a:off x="5019080" y="4725070"/>
            <a:ext cx="1958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" grpId="0" animBg="1"/>
      <p:bldP spid="6" grpId="0" animBg="1"/>
      <p:bldP spid="8" grpId="0"/>
      <p:bldP spid="10" grpId="0"/>
      <p:bldP spid="11" grpId="0"/>
      <p:bldP spid="9" grpId="0" animBg="1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BADA7C-3FAC-07D1-2D54-F5C1FB7D2A73}"/>
              </a:ext>
            </a:extLst>
          </p:cNvPr>
          <p:cNvSpPr txBox="1"/>
          <p:nvPr/>
        </p:nvSpPr>
        <p:spPr>
          <a:xfrm>
            <a:off x="407670" y="894486"/>
            <a:ext cx="980313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07C7DDB-B7A4-D1DD-A2B9-31DE9A5DB201}"/>
              </a:ext>
            </a:extLst>
          </p:cNvPr>
          <p:cNvSpPr txBox="1"/>
          <p:nvPr/>
        </p:nvSpPr>
        <p:spPr>
          <a:xfrm>
            <a:off x="407670" y="2141150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= c : d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38DFE08-4989-F676-21F0-3B86F1AFF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16" y="3020431"/>
            <a:ext cx="21098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554D1E9-53F0-03F5-4F1A-07D11A00A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78814"/>
              </p:ext>
            </p:extLst>
          </p:nvPr>
        </p:nvGraphicFramePr>
        <p:xfrm>
          <a:off x="1703388" y="2867025"/>
          <a:ext cx="26368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19040" progId="Equation.DSMT4">
                  <p:embed/>
                </p:oleObj>
              </mc:Choice>
              <mc:Fallback>
                <p:oleObj name="Equation" r:id="rId2" imgW="11937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867025"/>
                        <a:ext cx="2636837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781E3D4B-183F-4DC8-08D6-3B68B95352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605" y="3096632"/>
            <a:ext cx="474440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những tỉ lệ thức.</a:t>
            </a:r>
            <a:endParaRPr kumimoji="0" lang="nl-NL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8792D6-C716-5F17-E9A5-ED3946B50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55809"/>
              </p:ext>
            </p:extLst>
          </p:nvPr>
        </p:nvGraphicFramePr>
        <p:xfrm>
          <a:off x="7534274" y="1071542"/>
          <a:ext cx="2573662" cy="97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4" y="1071542"/>
                        <a:ext cx="2573662" cy="977835"/>
                      </a:xfrm>
                      <a:prstGeom prst="rect">
                        <a:avLst/>
                      </a:prstGeom>
                      <a:blipFill>
                        <a:blip r:embed="rId6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CB68CE22-CAAC-9AD0-712C-9B281EC29EC8}"/>
              </a:ext>
            </a:extLst>
          </p:cNvPr>
          <p:cNvSpPr/>
          <p:nvPr/>
        </p:nvSpPr>
        <p:spPr>
          <a:xfrm>
            <a:off x="4360412" y="5163476"/>
            <a:ext cx="1845679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30822127-5437-91FD-B88D-B2C6CCE897DA}"/>
              </a:ext>
            </a:extLst>
          </p:cNvPr>
          <p:cNvSpPr/>
          <p:nvPr/>
        </p:nvSpPr>
        <p:spPr>
          <a:xfrm>
            <a:off x="955675" y="5133941"/>
            <a:ext cx="1013824" cy="99436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772078" y="1499515"/>
            <a:ext cx="10868025" cy="200286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67E1A6-13CA-8700-02C7-7AB9BF933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27324"/>
              </p:ext>
            </p:extLst>
          </p:nvPr>
        </p:nvGraphicFramePr>
        <p:xfrm>
          <a:off x="3080588" y="1424853"/>
          <a:ext cx="998570" cy="82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393529" progId="Equation.DSMT4">
                  <p:embed/>
                </p:oleObj>
              </mc:Choice>
              <mc:Fallback>
                <p:oleObj name="Equation" r:id="rId2" imgW="53316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1424853"/>
                        <a:ext cx="998570" cy="827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FD6F15-5998-1C7A-5E6C-FE4246D01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667076"/>
              </p:ext>
            </p:extLst>
          </p:nvPr>
        </p:nvGraphicFramePr>
        <p:xfrm>
          <a:off x="3080588" y="2349331"/>
          <a:ext cx="1078230" cy="90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393529" progId="Equation.DSMT4">
                  <p:embed/>
                </p:oleObj>
              </mc:Choice>
              <mc:Fallback>
                <p:oleObj name="Equation" r:id="rId4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88" y="2349331"/>
                        <a:ext cx="1078230" cy="906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078" y="1516436"/>
            <a:ext cx="46170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5685B6C-75DA-CBF3-EFDA-7772DFBD1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151485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64.12 thì có kết quả gì?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A66EFD6-78E0-8CFC-BEB3-EF6A4D9BD4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158" y="2473989"/>
            <a:ext cx="668194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nhân cả hai vế với </a:t>
            </a:r>
            <a:r>
              <a:rPr kumimoji="0" lang="nl-NL" altLang="en-US" sz="26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kumimoji="0" lang="nl-NL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ì có kết quả gì?</a:t>
            </a:r>
            <a:endParaRPr kumimoji="0" lang="nl-NL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8FD720-F209-2710-3EBD-A227C983650E}"/>
              </a:ext>
            </a:extLst>
          </p:cNvPr>
          <p:cNvSpPr txBox="1"/>
          <p:nvPr/>
        </p:nvSpPr>
        <p:spPr>
          <a:xfrm>
            <a:off x="803161" y="2524182"/>
            <a:ext cx="2580671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5" name="Picture 7" descr="7 kỹ năng làm việc nhóm hiệu quả giúp bạn tiến bộ hơn">
            <a:extLst>
              <a:ext uri="{FF2B5EF4-FFF2-40B4-BE49-F238E27FC236}">
                <a16:creationId xmlns:a16="http://schemas.microsoft.com/office/drawing/2014/main" id="{4F097D4B-341E-71E3-1B57-D6B747350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982" y="3871957"/>
            <a:ext cx="3218833" cy="232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97951"/>
              </p:ext>
            </p:extLst>
          </p:nvPr>
        </p:nvGraphicFramePr>
        <p:xfrm>
          <a:off x="609600" y="4059842"/>
          <a:ext cx="149845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59842"/>
                        <a:ext cx="1498453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81147"/>
              </p:ext>
            </p:extLst>
          </p:nvPr>
        </p:nvGraphicFramePr>
        <p:xfrm>
          <a:off x="622300" y="5157633"/>
          <a:ext cx="1347199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157633"/>
                        <a:ext cx="1347199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29559"/>
              </p:ext>
            </p:extLst>
          </p:nvPr>
        </p:nvGraphicFramePr>
        <p:xfrm>
          <a:off x="2129601" y="4080440"/>
          <a:ext cx="3064615" cy="85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9601" y="4080440"/>
                        <a:ext cx="3064615" cy="855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4CB8A6E-BB7E-8AE1-926C-5245E1112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05394"/>
              </p:ext>
            </p:extLst>
          </p:nvPr>
        </p:nvGraphicFramePr>
        <p:xfrm>
          <a:off x="5252002" y="4346473"/>
          <a:ext cx="20875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177480" progId="Equation.DSMT4">
                  <p:embed/>
                </p:oleObj>
              </mc:Choice>
              <mc:Fallback>
                <p:oleObj name="Equation" r:id="rId13" imgW="9903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002" y="4346473"/>
                        <a:ext cx="208756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C7BBDF1-B3C0-0FC9-EB5A-80DC9C965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86691"/>
              </p:ext>
            </p:extLst>
          </p:nvPr>
        </p:nvGraphicFramePr>
        <p:xfrm>
          <a:off x="1986656" y="5193008"/>
          <a:ext cx="2271713" cy="93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56" y="5193008"/>
                        <a:ext cx="2271713" cy="935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97137"/>
              </p:ext>
            </p:extLst>
          </p:nvPr>
        </p:nvGraphicFramePr>
        <p:xfrm>
          <a:off x="4384643" y="5395746"/>
          <a:ext cx="1619146" cy="411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84643" y="5395746"/>
                        <a:ext cx="1619146" cy="411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6" grpId="0" animBg="1"/>
      <p:bldP spid="2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B139FDD-2323-817A-FC97-F52F558E3662}"/>
              </a:ext>
            </a:extLst>
          </p:cNvPr>
          <p:cNvSpPr/>
          <p:nvPr/>
        </p:nvSpPr>
        <p:spPr>
          <a:xfrm>
            <a:off x="514699" y="4171552"/>
            <a:ext cx="1175896" cy="59181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56A83C5F-95CC-2891-8047-7FAC8B817590}"/>
              </a:ext>
            </a:extLst>
          </p:cNvPr>
          <p:cNvSpPr/>
          <p:nvPr/>
        </p:nvSpPr>
        <p:spPr>
          <a:xfrm>
            <a:off x="10910026" y="3291695"/>
            <a:ext cx="1286537" cy="18899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90BD030E-CF7D-C7F9-4AE0-1E12179EA901}"/>
              </a:ext>
            </a:extLst>
          </p:cNvPr>
          <p:cNvSpPr/>
          <p:nvPr/>
        </p:nvSpPr>
        <p:spPr>
          <a:xfrm>
            <a:off x="4841260" y="4631941"/>
            <a:ext cx="1372097" cy="1957358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0" y="-149135"/>
            <a:ext cx="5379720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339090" y="1086131"/>
            <a:ext cx="11670030" cy="16793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8. 12 = 64. 9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4. 12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 = </a:t>
            </a:r>
            <a:r>
              <a:rPr lang="en-US" sz="2600" b="1" i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188523" y="2823529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177009F-BC69-47C4-F4B9-9643B485B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482960"/>
              </p:ext>
            </p:extLst>
          </p:nvPr>
        </p:nvGraphicFramePr>
        <p:xfrm>
          <a:off x="2536436" y="3291695"/>
          <a:ext cx="1485153" cy="82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177009F-BC69-47C4-F4B9-9643B485B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436" y="3291695"/>
                        <a:ext cx="1485153" cy="82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7E0398-98B2-FB45-1C5D-8E5676FE2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48038"/>
              </p:ext>
            </p:extLst>
          </p:nvPr>
        </p:nvGraphicFramePr>
        <p:xfrm>
          <a:off x="3514674" y="4631940"/>
          <a:ext cx="2659431" cy="90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7E0398-98B2-FB45-1C5D-8E5676FE2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4631940"/>
                        <a:ext cx="2659431" cy="902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5BFC0-6E7E-6A14-830A-473DAA508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4564"/>
              </p:ext>
            </p:extLst>
          </p:nvPr>
        </p:nvGraphicFramePr>
        <p:xfrm>
          <a:off x="188524" y="3308638"/>
          <a:ext cx="2243660" cy="81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25BFC0-6E7E-6A14-830A-473DAA508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524" y="3308638"/>
                        <a:ext cx="2243660" cy="81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ACE5BAF-B694-3D18-F536-73184CD4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63231"/>
              </p:ext>
            </p:extLst>
          </p:nvPr>
        </p:nvGraphicFramePr>
        <p:xfrm>
          <a:off x="188524" y="4264558"/>
          <a:ext cx="1406270" cy="44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ACE5BAF-B694-3D18-F536-73184CD46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524" y="4264558"/>
                        <a:ext cx="1406270" cy="44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2F3D590-9666-11E4-2764-74AD084D1C91}"/>
              </a:ext>
            </a:extLst>
          </p:cNvPr>
          <p:cNvSpPr txBox="1"/>
          <p:nvPr/>
        </p:nvSpPr>
        <p:spPr>
          <a:xfrm>
            <a:off x="97494" y="4813146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D1E883-B69A-515A-A5F6-C2B5CAA8A9F3}"/>
              </a:ext>
            </a:extLst>
          </p:cNvPr>
          <p:cNvSpPr txBox="1"/>
          <p:nvPr/>
        </p:nvSpPr>
        <p:spPr>
          <a:xfrm>
            <a:off x="129396" y="586144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662B3E0-3A90-1F0E-79B6-E0EA2EE2C01C}"/>
              </a:ext>
            </a:extLst>
          </p:cNvPr>
          <p:cNvSpPr txBox="1"/>
          <p:nvPr/>
        </p:nvSpPr>
        <p:spPr>
          <a:xfrm>
            <a:off x="6319113" y="3447073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1459A2F-A8BF-4452-AEDC-B542F18E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85386"/>
              </p:ext>
            </p:extLst>
          </p:nvPr>
        </p:nvGraphicFramePr>
        <p:xfrm>
          <a:off x="3514674" y="5705283"/>
          <a:ext cx="2581326" cy="88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393700" progId="Equation.DSMT4">
                  <p:embed/>
                </p:oleObj>
              </mc:Choice>
              <mc:Fallback>
                <p:oleObj name="Equation" r:id="rId10" imgW="11557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674" y="5705283"/>
                        <a:ext cx="2581326" cy="884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0A4BDDF7-237F-350D-C827-1C434DC41A6A}"/>
              </a:ext>
            </a:extLst>
          </p:cNvPr>
          <p:cNvSpPr txBox="1"/>
          <p:nvPr/>
        </p:nvSpPr>
        <p:spPr>
          <a:xfrm>
            <a:off x="6318567" y="4343499"/>
            <a:ext cx="34407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hia 2 vế cho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có </a:t>
            </a:r>
            <a:endParaRPr lang="en-US" sz="2600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CB4E01E-9875-657D-7A9D-309B760BC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52797"/>
              </p:ext>
            </p:extLst>
          </p:nvPr>
        </p:nvGraphicFramePr>
        <p:xfrm>
          <a:off x="9702875" y="3344410"/>
          <a:ext cx="2439831" cy="8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700" imgH="393700" progId="Equation.DSMT4">
                  <p:embed/>
                </p:oleObj>
              </mc:Choice>
              <mc:Fallback>
                <p:oleObj name="Equation" r:id="rId12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2875" y="3344410"/>
                        <a:ext cx="2439831" cy="835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A9D25D4-07FB-F982-A0F5-782D0E36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42869"/>
              </p:ext>
            </p:extLst>
          </p:nvPr>
        </p:nvGraphicFramePr>
        <p:xfrm>
          <a:off x="9751623" y="4264558"/>
          <a:ext cx="2342336" cy="8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700" imgH="393700" progId="Equation.DSMT4">
                  <p:embed/>
                </p:oleObj>
              </mc:Choice>
              <mc:Fallback>
                <p:oleObj name="Equation" r:id="rId14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623" y="4264558"/>
                        <a:ext cx="2342336" cy="8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0" grpId="0" animBg="1"/>
      <p:bldP spid="39" grpId="0" animBg="1"/>
      <p:bldP spid="2" grpId="0" animBg="1"/>
      <p:bldP spid="12" grpId="0" animBg="1"/>
      <p:bldP spid="10" grpId="0"/>
      <p:bldP spid="30" grpId="0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A1AD2CD7-0AE0-A2F4-6568-D9ECD3D8853B}"/>
              </a:ext>
            </a:extLst>
          </p:cNvPr>
          <p:cNvSpPr/>
          <p:nvPr/>
        </p:nvSpPr>
        <p:spPr>
          <a:xfrm>
            <a:off x="2681002" y="4352184"/>
            <a:ext cx="7343775" cy="1644476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70342D-A061-3CF0-4037-01AAFF9E4070}"/>
              </a:ext>
            </a:extLst>
          </p:cNvPr>
          <p:cNvSpPr txBox="1"/>
          <p:nvPr/>
        </p:nvSpPr>
        <p:spPr>
          <a:xfrm>
            <a:off x="472440" y="879455"/>
            <a:ext cx="6096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4BEEEA4-2EF7-67AC-1F0E-814321978529}"/>
              </a:ext>
            </a:extLst>
          </p:cNvPr>
          <p:cNvGrpSpPr/>
          <p:nvPr/>
        </p:nvGrpSpPr>
        <p:grpSpPr>
          <a:xfrm>
            <a:off x="4315255" y="2200098"/>
            <a:ext cx="3895725" cy="1075908"/>
            <a:chOff x="4315255" y="2200098"/>
            <a:chExt cx="3895725" cy="1075908"/>
          </a:xfrm>
          <a:solidFill>
            <a:schemeClr val="bg1">
              <a:alpha val="83000"/>
            </a:schemeClr>
          </a:solidFill>
          <a:effectLst/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BC80E82-B17E-DF9B-719B-EEFDE237AD24}"/>
                </a:ext>
              </a:extLst>
            </p:cNvPr>
            <p:cNvSpPr/>
            <p:nvPr/>
          </p:nvSpPr>
          <p:spPr>
            <a:xfrm>
              <a:off x="4315255" y="2200098"/>
              <a:ext cx="3895725" cy="107590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2">
              <a:extLst>
                <a:ext uri="{FF2B5EF4-FFF2-40B4-BE49-F238E27FC236}">
                  <a16:creationId xmlns:a16="http://schemas.microsoft.com/office/drawing/2014/main" id="{D74A9D25-E7B4-12F3-BDBF-0407DF5539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574" y="2415692"/>
              <a:ext cx="1608767" cy="49244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en-US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1BA9BBD-928E-3FCB-B165-7BA240F77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915229"/>
                </p:ext>
              </p:extLst>
            </p:nvPr>
          </p:nvGraphicFramePr>
          <p:xfrm>
            <a:off x="5404957" y="2255701"/>
            <a:ext cx="947933" cy="89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8918" imgH="393529" progId="Equation.DSMT4">
                    <p:embed/>
                  </p:oleObj>
                </mc:Choice>
                <mc:Fallback>
                  <p:oleObj name="Equation" r:id="rId2" imgW="418918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957" y="2255701"/>
                          <a:ext cx="947933" cy="89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0A8FB987-2AA6-B2E1-2697-0FD068EB8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2890" y="2458312"/>
              <a:ext cx="1858089" cy="49244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hì </a:t>
              </a:r>
              <a:r>
                <a:rPr kumimoji="0" lang="nl-NL" altLang="en-US" sz="26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bc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C2BA22D-DDA9-CBE4-92A5-281E5BE74D49}"/>
              </a:ext>
            </a:extLst>
          </p:cNvPr>
          <p:cNvGrpSpPr/>
          <p:nvPr/>
        </p:nvGrpSpPr>
        <p:grpSpPr>
          <a:xfrm>
            <a:off x="2862499" y="4451826"/>
            <a:ext cx="6980782" cy="1526719"/>
            <a:chOff x="853440" y="4334069"/>
            <a:chExt cx="6980782" cy="1526719"/>
          </a:xfrm>
        </p:grpSpPr>
        <p:sp>
          <p:nvSpPr>
            <p:cNvPr id="11" name="Rectangle 5">
              <a:extLst>
                <a:ext uri="{FF2B5EF4-FFF2-40B4-BE49-F238E27FC236}">
                  <a16:creationId xmlns:a16="http://schemas.microsoft.com/office/drawing/2014/main" id="{2C875B31-E323-9B1C-E498-1ACFD2DF0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" y="4343497"/>
              <a:ext cx="822661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kumimoji="0" lang="nl-NL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6E63CBF3-2D38-89FD-4ED9-BE7F7AA209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43952"/>
                </p:ext>
              </p:extLst>
            </p:nvPr>
          </p:nvGraphicFramePr>
          <p:xfrm>
            <a:off x="1581088" y="4364439"/>
            <a:ext cx="3142207" cy="47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71600" imgH="203200" progId="Equation.DSMT4">
                    <p:embed/>
                  </p:oleObj>
                </mc:Choice>
                <mc:Fallback>
                  <p:oleObj name="Equation" r:id="rId4" imgW="13716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088" y="4364439"/>
                          <a:ext cx="3142207" cy="4727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F1EC2B93-FF43-1C39-8534-83EC77A3E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015" y="4334069"/>
              <a:ext cx="3142207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 ta có các tỉ lệ thức:</a:t>
              </a:r>
              <a:endParaRPr kumimoji="0" lang="nl-NL" alt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8CB266C-8940-1F37-0A6D-0E90ED1E73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050993"/>
                </p:ext>
              </p:extLst>
            </p:nvPr>
          </p:nvGraphicFramePr>
          <p:xfrm>
            <a:off x="1552574" y="4970366"/>
            <a:ext cx="4908006" cy="890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84400" imgH="393700" progId="Equation.DSMT4">
                    <p:embed/>
                  </p:oleObj>
                </mc:Choice>
                <mc:Fallback>
                  <p:oleObj name="Equation" r:id="rId6" imgW="2184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574" y="4970366"/>
                          <a:ext cx="4908006" cy="890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3</TotalTime>
  <Words>2008</Words>
  <Application>Microsoft Office PowerPoint</Application>
  <PresentationFormat>Màn hình rộng</PresentationFormat>
  <Paragraphs>248</Paragraphs>
  <Slides>39</Slides>
  <Notes>9</Notes>
  <HiddenSlides>2</HiddenSlides>
  <MMClips>10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9</vt:i4>
      </vt:variant>
    </vt:vector>
  </HeadingPairs>
  <TitlesOfParts>
    <vt:vector size="50" baseType="lpstr">
      <vt:lpstr>宋体</vt:lpstr>
      <vt:lpstr>Arial</vt:lpstr>
      <vt:lpstr>Arial Rounded MT Bold</vt:lpstr>
      <vt:lpstr>Calibri</vt:lpstr>
      <vt:lpstr>Calibri Light</vt:lpstr>
      <vt:lpstr>Cambria Math</vt:lpstr>
      <vt:lpstr>Impact</vt:lpstr>
      <vt:lpstr>Open Sans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, Duong Khanh</dc:creator>
  <cp:lastModifiedBy>tuan nguyen</cp:lastModifiedBy>
  <cp:revision>65</cp:revision>
  <dcterms:created xsi:type="dcterms:W3CDTF">2022-07-14T11:55:04Z</dcterms:created>
  <dcterms:modified xsi:type="dcterms:W3CDTF">2025-02-10T14:10:54Z</dcterms:modified>
</cp:coreProperties>
</file>